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71" r:id="rId6"/>
    <p:sldId id="261" r:id="rId7"/>
    <p:sldId id="263" r:id="rId8"/>
    <p:sldId id="264" r:id="rId9"/>
    <p:sldId id="266" r:id="rId10"/>
    <p:sldId id="267" r:id="rId11"/>
    <p:sldId id="268" r:id="rId12"/>
    <p:sldId id="269" r:id="rId13"/>
    <p:sldId id="270" r:id="rId14"/>
    <p:sldId id="272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13B78E9-9198-4355-8755-320BFA2F67C5}" v="57" dt="2019-05-20T09:12:45.47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om Tierney" userId="98ae919e-0f69-4050-89a6-75b9e3bee043" providerId="ADAL" clId="{C13B78E9-9198-4355-8755-320BFA2F67C5}"/>
    <pc:docChg chg="custSel modSld">
      <pc:chgData name="Tom Tierney" userId="98ae919e-0f69-4050-89a6-75b9e3bee043" providerId="ADAL" clId="{C13B78E9-9198-4355-8755-320BFA2F67C5}" dt="2019-05-20T09:12:45.479" v="59" actId="1076"/>
      <pc:docMkLst>
        <pc:docMk/>
      </pc:docMkLst>
      <pc:sldChg chg="addSp delSp modSp">
        <pc:chgData name="Tom Tierney" userId="98ae919e-0f69-4050-89a6-75b9e3bee043" providerId="ADAL" clId="{C13B78E9-9198-4355-8755-320BFA2F67C5}" dt="2019-05-20T08:58:41.976" v="9" actId="14100"/>
        <pc:sldMkLst>
          <pc:docMk/>
          <pc:sldMk cId="2820621814" sldId="258"/>
        </pc:sldMkLst>
        <pc:spChg chg="add del mod">
          <ac:chgData name="Tom Tierney" userId="98ae919e-0f69-4050-89a6-75b9e3bee043" providerId="ADAL" clId="{C13B78E9-9198-4355-8755-320BFA2F67C5}" dt="2019-05-13T13:09:58.935" v="3" actId="478"/>
          <ac:spMkLst>
            <pc:docMk/>
            <pc:sldMk cId="2820621814" sldId="258"/>
            <ac:spMk id="3" creationId="{6B8A0CEC-2F08-4636-8835-BC9B53F8DC60}"/>
          </ac:spMkLst>
        </pc:spChg>
        <pc:spChg chg="mod">
          <ac:chgData name="Tom Tierney" userId="98ae919e-0f69-4050-89a6-75b9e3bee043" providerId="ADAL" clId="{C13B78E9-9198-4355-8755-320BFA2F67C5}" dt="2019-05-20T08:58:30.310" v="7" actId="255"/>
          <ac:spMkLst>
            <pc:docMk/>
            <pc:sldMk cId="2820621814" sldId="258"/>
            <ac:spMk id="19" creationId="{00000000-0000-0000-0000-000000000000}"/>
          </ac:spMkLst>
        </pc:spChg>
        <pc:spChg chg="mod">
          <ac:chgData name="Tom Tierney" userId="98ae919e-0f69-4050-89a6-75b9e3bee043" providerId="ADAL" clId="{C13B78E9-9198-4355-8755-320BFA2F67C5}" dt="2019-05-20T08:58:41.976" v="9" actId="14100"/>
          <ac:spMkLst>
            <pc:docMk/>
            <pc:sldMk cId="2820621814" sldId="258"/>
            <ac:spMk id="20" creationId="{00000000-0000-0000-0000-000000000000}"/>
          </ac:spMkLst>
        </pc:spChg>
        <pc:spChg chg="mod">
          <ac:chgData name="Tom Tierney" userId="98ae919e-0f69-4050-89a6-75b9e3bee043" providerId="ADAL" clId="{C13B78E9-9198-4355-8755-320BFA2F67C5}" dt="2019-05-20T08:58:23.467" v="6" actId="255"/>
          <ac:spMkLst>
            <pc:docMk/>
            <pc:sldMk cId="2820621814" sldId="258"/>
            <ac:spMk id="21" creationId="{00000000-0000-0000-0000-000000000000}"/>
          </ac:spMkLst>
        </pc:spChg>
      </pc:sldChg>
      <pc:sldChg chg="addSp modSp">
        <pc:chgData name="Tom Tierney" userId="98ae919e-0f69-4050-89a6-75b9e3bee043" providerId="ADAL" clId="{C13B78E9-9198-4355-8755-320BFA2F67C5}" dt="2019-05-20T08:59:20.506" v="14" actId="114"/>
        <pc:sldMkLst>
          <pc:docMk/>
          <pc:sldMk cId="3118131355" sldId="261"/>
        </pc:sldMkLst>
        <pc:spChg chg="add mod">
          <ac:chgData name="Tom Tierney" userId="98ae919e-0f69-4050-89a6-75b9e3bee043" providerId="ADAL" clId="{C13B78E9-9198-4355-8755-320BFA2F67C5}" dt="2019-05-20T08:59:20.506" v="14" actId="114"/>
          <ac:spMkLst>
            <pc:docMk/>
            <pc:sldMk cId="3118131355" sldId="261"/>
            <ac:spMk id="2" creationId="{0C475038-530E-46C4-B35B-8BB76563E150}"/>
          </ac:spMkLst>
        </pc:spChg>
      </pc:sldChg>
      <pc:sldChg chg="addSp delSp modSp delAnim modAnim">
        <pc:chgData name="Tom Tierney" userId="98ae919e-0f69-4050-89a6-75b9e3bee043" providerId="ADAL" clId="{C13B78E9-9198-4355-8755-320BFA2F67C5}" dt="2019-05-20T09:06:49.095" v="49"/>
        <pc:sldMkLst>
          <pc:docMk/>
          <pc:sldMk cId="2336690595" sldId="263"/>
        </pc:sldMkLst>
        <pc:spChg chg="add mod">
          <ac:chgData name="Tom Tierney" userId="98ae919e-0f69-4050-89a6-75b9e3bee043" providerId="ADAL" clId="{C13B78E9-9198-4355-8755-320BFA2F67C5}" dt="2019-05-20T09:00:31.085" v="24" actId="1076"/>
          <ac:spMkLst>
            <pc:docMk/>
            <pc:sldMk cId="2336690595" sldId="263"/>
            <ac:spMk id="7" creationId="{90F3683A-B2A9-458C-A28D-A54572DA33FF}"/>
          </ac:spMkLst>
        </pc:spChg>
        <pc:spChg chg="mod">
          <ac:chgData name="Tom Tierney" userId="98ae919e-0f69-4050-89a6-75b9e3bee043" providerId="ADAL" clId="{C13B78E9-9198-4355-8755-320BFA2F67C5}" dt="2019-05-20T09:00:34.231" v="25" actId="1076"/>
          <ac:spMkLst>
            <pc:docMk/>
            <pc:sldMk cId="2336690595" sldId="263"/>
            <ac:spMk id="15" creationId="{00000000-0000-0000-0000-000000000000}"/>
          </ac:spMkLst>
        </pc:spChg>
        <pc:spChg chg="mod">
          <ac:chgData name="Tom Tierney" userId="98ae919e-0f69-4050-89a6-75b9e3bee043" providerId="ADAL" clId="{C13B78E9-9198-4355-8755-320BFA2F67C5}" dt="2019-05-20T09:00:37.469" v="26" actId="1076"/>
          <ac:spMkLst>
            <pc:docMk/>
            <pc:sldMk cId="2336690595" sldId="263"/>
            <ac:spMk id="24582" creationId="{00000000-0000-0000-0000-000000000000}"/>
          </ac:spMkLst>
        </pc:spChg>
        <pc:spChg chg="add mod">
          <ac:chgData name="Tom Tierney" userId="98ae919e-0f69-4050-89a6-75b9e3bee043" providerId="ADAL" clId="{C13B78E9-9198-4355-8755-320BFA2F67C5}" dt="2019-05-20T08:59:37.206" v="17" actId="20577"/>
          <ac:spMkLst>
            <pc:docMk/>
            <pc:sldMk cId="2336690595" sldId="263"/>
            <ac:spMk id="178186" creationId="{00000000-0000-0000-0000-000000000000}"/>
          </ac:spMkLst>
        </pc:spChg>
        <pc:graphicFrameChg chg="del mod replId">
          <ac:chgData name="Tom Tierney" userId="98ae919e-0f69-4050-89a6-75b9e3bee043" providerId="ADAL" clId="{C13B78E9-9198-4355-8755-320BFA2F67C5}" dt="2019-05-20T08:59:31.926" v="16"/>
          <ac:graphicFrameMkLst>
            <pc:docMk/>
            <pc:sldMk cId="2336690595" sldId="263"/>
            <ac:graphicFrameMk id="2" creationId="{00000000-0000-0000-0000-000000000000}"/>
          </ac:graphicFrameMkLst>
        </pc:graphicFrameChg>
        <pc:picChg chg="add mod">
          <ac:chgData name="Tom Tierney" userId="98ae919e-0f69-4050-89a6-75b9e3bee043" providerId="ADAL" clId="{C13B78E9-9198-4355-8755-320BFA2F67C5}" dt="2019-05-20T09:06:41.932" v="48" actId="1076"/>
          <ac:picMkLst>
            <pc:docMk/>
            <pc:sldMk cId="2336690595" sldId="263"/>
            <ac:picMk id="8" creationId="{6390BDFE-4DC8-4501-BCEF-3CF15A679861}"/>
          </ac:picMkLst>
        </pc:picChg>
        <pc:cxnChg chg="add mod">
          <ac:chgData name="Tom Tierney" userId="98ae919e-0f69-4050-89a6-75b9e3bee043" providerId="ADAL" clId="{C13B78E9-9198-4355-8755-320BFA2F67C5}" dt="2019-05-20T09:00:05.641" v="19" actId="14100"/>
          <ac:cxnSpMkLst>
            <pc:docMk/>
            <pc:sldMk cId="2336690595" sldId="263"/>
            <ac:cxnSpMk id="5" creationId="{43523F3D-BB13-44F2-ABDC-CDCDB74FA540}"/>
          </ac:cxnSpMkLst>
        </pc:cxnChg>
      </pc:sldChg>
      <pc:sldChg chg="addSp delSp modSp delAnim modAnim">
        <pc:chgData name="Tom Tierney" userId="98ae919e-0f69-4050-89a6-75b9e3bee043" providerId="ADAL" clId="{C13B78E9-9198-4355-8755-320BFA2F67C5}" dt="2019-05-20T09:05:11.409" v="46" actId="1076"/>
        <pc:sldMkLst>
          <pc:docMk/>
          <pc:sldMk cId="1955992620" sldId="264"/>
        </pc:sldMkLst>
        <pc:spChg chg="add mod">
          <ac:chgData name="Tom Tierney" userId="98ae919e-0f69-4050-89a6-75b9e3bee043" providerId="ADAL" clId="{C13B78E9-9198-4355-8755-320BFA2F67C5}" dt="2019-05-20T09:01:52.902" v="35" actId="114"/>
          <ac:spMkLst>
            <pc:docMk/>
            <pc:sldMk cId="1955992620" sldId="264"/>
            <ac:spMk id="6" creationId="{15B63F16-B46C-4F92-BDFD-404AE9A0BFB0}"/>
          </ac:spMkLst>
        </pc:spChg>
        <pc:spChg chg="add mod">
          <ac:chgData name="Tom Tierney" userId="98ae919e-0f69-4050-89a6-75b9e3bee043" providerId="ADAL" clId="{C13B78E9-9198-4355-8755-320BFA2F67C5}" dt="2019-05-20T09:00:54.442" v="29" actId="20577"/>
          <ac:spMkLst>
            <pc:docMk/>
            <pc:sldMk cId="1955992620" sldId="264"/>
            <ac:spMk id="11" creationId="{00000000-0000-0000-0000-000000000000}"/>
          </ac:spMkLst>
        </pc:spChg>
        <pc:graphicFrameChg chg="del mod replId">
          <ac:chgData name="Tom Tierney" userId="98ae919e-0f69-4050-89a6-75b9e3bee043" providerId="ADAL" clId="{C13B78E9-9198-4355-8755-320BFA2F67C5}" dt="2019-05-20T09:00:51.288" v="28"/>
          <ac:graphicFrameMkLst>
            <pc:docMk/>
            <pc:sldMk cId="1955992620" sldId="264"/>
            <ac:graphicFrameMk id="2" creationId="{00000000-0000-0000-0000-000000000000}"/>
          </ac:graphicFrameMkLst>
        </pc:graphicFrameChg>
        <pc:picChg chg="add mod">
          <ac:chgData name="Tom Tierney" userId="98ae919e-0f69-4050-89a6-75b9e3bee043" providerId="ADAL" clId="{C13B78E9-9198-4355-8755-320BFA2F67C5}" dt="2019-05-20T09:05:11.409" v="46" actId="1076"/>
          <ac:picMkLst>
            <pc:docMk/>
            <pc:sldMk cId="1955992620" sldId="264"/>
            <ac:picMk id="10" creationId="{8A09B75F-B7A4-44A4-B606-370B956C5BD3}"/>
          </ac:picMkLst>
        </pc:picChg>
        <pc:cxnChg chg="add mod">
          <ac:chgData name="Tom Tierney" userId="98ae919e-0f69-4050-89a6-75b9e3bee043" providerId="ADAL" clId="{C13B78E9-9198-4355-8755-320BFA2F67C5}" dt="2019-05-20T09:01:31.035" v="31" actId="13822"/>
          <ac:cxnSpMkLst>
            <pc:docMk/>
            <pc:sldMk cId="1955992620" sldId="264"/>
            <ac:cxnSpMk id="5" creationId="{81C61838-4E4F-48A7-B692-AA09E4EE1739}"/>
          </ac:cxnSpMkLst>
        </pc:cxnChg>
      </pc:sldChg>
      <pc:sldChg chg="addSp delSp modSp delAnim modAnim">
        <pc:chgData name="Tom Tierney" userId="98ae919e-0f69-4050-89a6-75b9e3bee043" providerId="ADAL" clId="{C13B78E9-9198-4355-8755-320BFA2F67C5}" dt="2019-05-20T09:02:21.899" v="39"/>
        <pc:sldMkLst>
          <pc:docMk/>
          <pc:sldMk cId="476146548" sldId="266"/>
        </pc:sldMkLst>
        <pc:spChg chg="add mod">
          <ac:chgData name="Tom Tierney" userId="98ae919e-0f69-4050-89a6-75b9e3bee043" providerId="ADAL" clId="{C13B78E9-9198-4355-8755-320BFA2F67C5}" dt="2019-05-20T09:02:06.045" v="38" actId="20577"/>
          <ac:spMkLst>
            <pc:docMk/>
            <pc:sldMk cId="476146548" sldId="266"/>
            <ac:spMk id="11" creationId="{00000000-0000-0000-0000-000000000000}"/>
          </ac:spMkLst>
        </pc:spChg>
        <pc:spChg chg="add">
          <ac:chgData name="Tom Tierney" userId="98ae919e-0f69-4050-89a6-75b9e3bee043" providerId="ADAL" clId="{C13B78E9-9198-4355-8755-320BFA2F67C5}" dt="2019-05-20T09:02:21.899" v="39"/>
          <ac:spMkLst>
            <pc:docMk/>
            <pc:sldMk cId="476146548" sldId="266"/>
            <ac:spMk id="23" creationId="{0216B128-8799-487E-ABD8-1848E62F7474}"/>
          </ac:spMkLst>
        </pc:spChg>
        <pc:graphicFrameChg chg="del mod replId">
          <ac:chgData name="Tom Tierney" userId="98ae919e-0f69-4050-89a6-75b9e3bee043" providerId="ADAL" clId="{C13B78E9-9198-4355-8755-320BFA2F67C5}" dt="2019-05-20T09:02:03.878" v="37"/>
          <ac:graphicFrameMkLst>
            <pc:docMk/>
            <pc:sldMk cId="476146548" sldId="266"/>
            <ac:graphicFrameMk id="2" creationId="{00000000-0000-0000-0000-000000000000}"/>
          </ac:graphicFrameMkLst>
        </pc:graphicFrameChg>
        <pc:cxnChg chg="add">
          <ac:chgData name="Tom Tierney" userId="98ae919e-0f69-4050-89a6-75b9e3bee043" providerId="ADAL" clId="{C13B78E9-9198-4355-8755-320BFA2F67C5}" dt="2019-05-20T09:02:21.899" v="39"/>
          <ac:cxnSpMkLst>
            <pc:docMk/>
            <pc:sldMk cId="476146548" sldId="266"/>
            <ac:cxnSpMk id="22" creationId="{4F7D6222-7598-436C-8C36-F44DB5270732}"/>
          </ac:cxnSpMkLst>
        </pc:cxnChg>
      </pc:sldChg>
      <pc:sldChg chg="addSp delSp modSp">
        <pc:chgData name="Tom Tierney" userId="98ae919e-0f69-4050-89a6-75b9e3bee043" providerId="ADAL" clId="{C13B78E9-9198-4355-8755-320BFA2F67C5}" dt="2019-05-20T09:10:13.567" v="55" actId="1076"/>
        <pc:sldMkLst>
          <pc:docMk/>
          <pc:sldMk cId="3952134214" sldId="267"/>
        </pc:sldMkLst>
        <pc:picChg chg="add del mod">
          <ac:chgData name="Tom Tierney" userId="98ae919e-0f69-4050-89a6-75b9e3bee043" providerId="ADAL" clId="{C13B78E9-9198-4355-8755-320BFA2F67C5}" dt="2019-05-20T09:04:31.236" v="42" actId="478"/>
          <ac:picMkLst>
            <pc:docMk/>
            <pc:sldMk cId="3952134214" sldId="267"/>
            <ac:picMk id="2" creationId="{2163A1D5-1BF8-4A79-A3F6-A2CBD59733F7}"/>
          </ac:picMkLst>
        </pc:picChg>
        <pc:picChg chg="add del mod">
          <ac:chgData name="Tom Tierney" userId="98ae919e-0f69-4050-89a6-75b9e3bee043" providerId="ADAL" clId="{C13B78E9-9198-4355-8755-320BFA2F67C5}" dt="2019-05-20T09:10:05.824" v="53" actId="478"/>
          <ac:picMkLst>
            <pc:docMk/>
            <pc:sldMk cId="3952134214" sldId="267"/>
            <ac:picMk id="3" creationId="{56C2083E-81A0-4DD0-BBF8-FA581E61F3FB}"/>
          </ac:picMkLst>
        </pc:picChg>
        <pc:picChg chg="add mod">
          <ac:chgData name="Tom Tierney" userId="98ae919e-0f69-4050-89a6-75b9e3bee043" providerId="ADAL" clId="{C13B78E9-9198-4355-8755-320BFA2F67C5}" dt="2019-05-20T09:10:13.567" v="55" actId="1076"/>
          <ac:picMkLst>
            <pc:docMk/>
            <pc:sldMk cId="3952134214" sldId="267"/>
            <ac:picMk id="4" creationId="{95C7B0E7-A9B1-44C1-8CCB-FEC355DC6654}"/>
          </ac:picMkLst>
        </pc:picChg>
      </pc:sldChg>
      <pc:sldChg chg="addSp modSp">
        <pc:chgData name="Tom Tierney" userId="98ae919e-0f69-4050-89a6-75b9e3bee043" providerId="ADAL" clId="{C13B78E9-9198-4355-8755-320BFA2F67C5}" dt="2019-05-20T09:12:35.508" v="57" actId="1076"/>
        <pc:sldMkLst>
          <pc:docMk/>
          <pc:sldMk cId="3542438012" sldId="268"/>
        </pc:sldMkLst>
        <pc:picChg chg="add mod">
          <ac:chgData name="Tom Tierney" userId="98ae919e-0f69-4050-89a6-75b9e3bee043" providerId="ADAL" clId="{C13B78E9-9198-4355-8755-320BFA2F67C5}" dt="2019-05-20T09:12:35.508" v="57" actId="1076"/>
          <ac:picMkLst>
            <pc:docMk/>
            <pc:sldMk cId="3542438012" sldId="268"/>
            <ac:picMk id="2" creationId="{CA3A40B3-1D94-457C-BD94-0FF37988B552}"/>
          </ac:picMkLst>
        </pc:picChg>
      </pc:sldChg>
      <pc:sldChg chg="addSp modSp">
        <pc:chgData name="Tom Tierney" userId="98ae919e-0f69-4050-89a6-75b9e3bee043" providerId="ADAL" clId="{C13B78E9-9198-4355-8755-320BFA2F67C5}" dt="2019-05-20T09:12:45.479" v="59" actId="1076"/>
        <pc:sldMkLst>
          <pc:docMk/>
          <pc:sldMk cId="2586980304" sldId="269"/>
        </pc:sldMkLst>
        <pc:picChg chg="add mod">
          <ac:chgData name="Tom Tierney" userId="98ae919e-0f69-4050-89a6-75b9e3bee043" providerId="ADAL" clId="{C13B78E9-9198-4355-8755-320BFA2F67C5}" dt="2019-05-20T09:12:45.479" v="59" actId="1076"/>
          <ac:picMkLst>
            <pc:docMk/>
            <pc:sldMk cId="2586980304" sldId="269"/>
            <ac:picMk id="2" creationId="{16526A1D-879A-425A-B60C-6817F0C632B1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CAB89-7812-4107-8BE2-EDED46EF2C64}" type="datetimeFigureOut">
              <a:rPr lang="en-IE" smtClean="0"/>
              <a:t>20/05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8032E-FD96-41B8-A2F8-47A0B3DBA7F3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567326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CAB89-7812-4107-8BE2-EDED46EF2C64}" type="datetimeFigureOut">
              <a:rPr lang="en-IE" smtClean="0"/>
              <a:t>20/05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8032E-FD96-41B8-A2F8-47A0B3DBA7F3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9403144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CAB89-7812-4107-8BE2-EDED46EF2C64}" type="datetimeFigureOut">
              <a:rPr lang="en-IE" smtClean="0"/>
              <a:t>20/05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8032E-FD96-41B8-A2F8-47A0B3DBA7F3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3914646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18738F8-98FE-463A-A424-70074B65D0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29E8C3F-11DE-4C42-A833-AF70106FF1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F6CF1FA-E37D-4064-AD11-3B724CDB9B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A226C-BB0E-40AE-A1CC-21A9EB03EB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74203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CAB89-7812-4107-8BE2-EDED46EF2C64}" type="datetimeFigureOut">
              <a:rPr lang="en-IE" smtClean="0"/>
              <a:t>20/05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8032E-FD96-41B8-A2F8-47A0B3DBA7F3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064147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CAB89-7812-4107-8BE2-EDED46EF2C64}" type="datetimeFigureOut">
              <a:rPr lang="en-IE" smtClean="0"/>
              <a:t>20/05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8032E-FD96-41B8-A2F8-47A0B3DBA7F3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077639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CAB89-7812-4107-8BE2-EDED46EF2C64}" type="datetimeFigureOut">
              <a:rPr lang="en-IE" smtClean="0"/>
              <a:t>20/05/2019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8032E-FD96-41B8-A2F8-47A0B3DBA7F3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289501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CAB89-7812-4107-8BE2-EDED46EF2C64}" type="datetimeFigureOut">
              <a:rPr lang="en-IE" smtClean="0"/>
              <a:t>20/05/2019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8032E-FD96-41B8-A2F8-47A0B3DBA7F3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133593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CAB89-7812-4107-8BE2-EDED46EF2C64}" type="datetimeFigureOut">
              <a:rPr lang="en-IE" smtClean="0"/>
              <a:t>20/05/2019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8032E-FD96-41B8-A2F8-47A0B3DBA7F3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894091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CAB89-7812-4107-8BE2-EDED46EF2C64}" type="datetimeFigureOut">
              <a:rPr lang="en-IE" smtClean="0"/>
              <a:t>20/05/2019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8032E-FD96-41B8-A2F8-47A0B3DBA7F3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652547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CAB89-7812-4107-8BE2-EDED46EF2C64}" type="datetimeFigureOut">
              <a:rPr lang="en-IE" smtClean="0"/>
              <a:t>20/05/2019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8032E-FD96-41B8-A2F8-47A0B3DBA7F3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9134285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CAB89-7812-4107-8BE2-EDED46EF2C64}" type="datetimeFigureOut">
              <a:rPr lang="en-IE" smtClean="0"/>
              <a:t>20/05/2019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8032E-FD96-41B8-A2F8-47A0B3DBA7F3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691826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8CAB89-7812-4107-8BE2-EDED46EF2C64}" type="datetimeFigureOut">
              <a:rPr lang="en-IE" smtClean="0"/>
              <a:t>20/05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8032E-FD96-41B8-A2F8-47A0B3DBA7F3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096209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6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2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41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8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2.png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7" Type="http://schemas.openxmlformats.org/officeDocument/2006/relationships/image" Target="../media/image2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9" Type="http://schemas.openxmlformats.org/officeDocument/2006/relationships/image" Target="../media/image3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E" dirty="0"/>
              <a:t>deriv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E" dirty="0"/>
              <a:t>Leaving Cert Physics</a:t>
            </a:r>
          </a:p>
        </p:txBody>
      </p:sp>
    </p:spTree>
    <p:extLst>
      <p:ext uri="{BB962C8B-B14F-4D97-AF65-F5344CB8AC3E}">
        <p14:creationId xmlns:p14="http://schemas.microsoft.com/office/powerpoint/2010/main" val="37238983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E" dirty="0"/>
              <a:t>Derivations: simple harmonic mo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4640" y="1690688"/>
            <a:ext cx="4968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/>
              <a:t>Does a spring follow SHM?</a:t>
            </a:r>
          </a:p>
          <a:p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914400" y="3007360"/>
            <a:ext cx="2936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/>
              <a:t>Hooke’s Law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576320" y="3053526"/>
                <a:ext cx="155909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𝑘𝑠</m:t>
                      </m:r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6320" y="3053526"/>
                <a:ext cx="1559098" cy="369332"/>
              </a:xfrm>
              <a:prstGeom prst="rect">
                <a:avLst/>
              </a:prstGeom>
              <a:blipFill>
                <a:blip r:embed="rId2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576320" y="3770033"/>
                <a:ext cx="14727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E" sz="2400" dirty="0"/>
                  <a:t>m</a:t>
                </a:r>
                <a:r>
                  <a:rPr lang="en-IE" sz="2400" b="0" dirty="0"/>
                  <a:t>a </a:t>
                </a:r>
                <a14:m>
                  <m:oMath xmlns:m="http://schemas.openxmlformats.org/officeDocument/2006/math"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𝑘𝑠</m:t>
                    </m:r>
                  </m:oMath>
                </a14:m>
                <a:endParaRPr lang="en-IE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6320" y="3770033"/>
                <a:ext cx="1472732" cy="369332"/>
              </a:xfrm>
              <a:prstGeom prst="rect">
                <a:avLst/>
              </a:prstGeom>
              <a:blipFill>
                <a:blip r:embed="rId3"/>
                <a:stretch>
                  <a:fillRect l="-12863" t="-24590" b="-4918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789680" y="5351527"/>
                <a:ext cx="105664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E" sz="2400" b="0" dirty="0"/>
                  <a:t>a </a:t>
                </a:r>
                <a14:m>
                  <m:oMath xmlns:m="http://schemas.openxmlformats.org/officeDocument/2006/math">
                    <m:r>
                      <a:rPr lang="en-IE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IE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680" y="5351527"/>
                <a:ext cx="1056640" cy="369332"/>
              </a:xfrm>
              <a:prstGeom prst="rect">
                <a:avLst/>
              </a:prstGeom>
              <a:blipFill>
                <a:blip r:embed="rId4"/>
                <a:stretch>
                  <a:fillRect l="-17919" t="-26667" b="-500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718092" y="4418093"/>
                <a:ext cx="1363900" cy="7012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E" sz="24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IE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IE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8092" y="4418093"/>
                <a:ext cx="1363900" cy="7012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049052" y="5305360"/>
            <a:ext cx="1128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dirty="0"/>
              <a:t>SH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C7B0E7-A9B1-44C1-8CCB-FEC355DC66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1362" y="1751093"/>
            <a:ext cx="1524000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13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894" y="2226482"/>
            <a:ext cx="7240264" cy="1098242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E" dirty="0"/>
              <a:t>Derivations: resistors in seri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7680" y="1690688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/>
              <a:t>Consider a set of 3 resistors in series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3755084" y="34528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094669"/>
              </p:ext>
            </p:extLst>
          </p:nvPr>
        </p:nvGraphicFramePr>
        <p:xfrm>
          <a:off x="3755083" y="3452805"/>
          <a:ext cx="2628963" cy="50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4" imgW="990170" imgH="190417" progId="Equation.DSMT4">
                  <p:embed/>
                </p:oleObj>
              </mc:Choice>
              <mc:Fallback>
                <p:oleObj r:id="rId4" imgW="990170" imgH="190417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083" y="3452805"/>
                        <a:ext cx="2628963" cy="502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3755083" y="4368144"/>
            <a:ext cx="136108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67437"/>
              </p:ext>
            </p:extLst>
          </p:nvPr>
        </p:nvGraphicFramePr>
        <p:xfrm>
          <a:off x="3755083" y="4368145"/>
          <a:ext cx="2669628" cy="44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6" imgW="1155700" imgH="190500" progId="Equation.DSMT4">
                  <p:embed/>
                </p:oleObj>
              </mc:Choice>
              <mc:Fallback>
                <p:oleObj r:id="rId6" imgW="1155700" imgH="1905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083" y="4368145"/>
                        <a:ext cx="2669628" cy="440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3902227" y="5214923"/>
            <a:ext cx="143306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33817"/>
              </p:ext>
            </p:extLst>
          </p:nvPr>
        </p:nvGraphicFramePr>
        <p:xfrm>
          <a:off x="3902227" y="5214924"/>
          <a:ext cx="2324353" cy="49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8" imgW="1079500" imgH="228600" progId="Equation.3">
                  <p:embed/>
                </p:oleObj>
              </mc:Choice>
              <mc:Fallback>
                <p:oleObj r:id="rId8" imgW="1079500" imgH="2286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227" y="5214924"/>
                        <a:ext cx="2324353" cy="492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CA3A40B3-1D94-457C-BD94-0FF37988B55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39093" y="388157"/>
            <a:ext cx="2486025" cy="183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243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0194" y="1802502"/>
            <a:ext cx="8743950" cy="3057525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E" dirty="0"/>
              <a:t>Derivations: resistors in parallel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219200" y="4439919"/>
            <a:ext cx="151845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18036"/>
              </p:ext>
            </p:extLst>
          </p:nvPr>
        </p:nvGraphicFramePr>
        <p:xfrm>
          <a:off x="657225" y="3484771"/>
          <a:ext cx="2072640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4" imgW="761669" imgH="190417" progId="Equation.DSMT4">
                  <p:embed/>
                </p:oleObj>
              </mc:Choice>
              <mc:Fallback>
                <p:oleObj r:id="rId4" imgW="761669" imgH="190417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484771"/>
                        <a:ext cx="2072640" cy="518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219199" y="5202620"/>
            <a:ext cx="209445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344062"/>
              </p:ext>
            </p:extLst>
          </p:nvPr>
        </p:nvGraphicFramePr>
        <p:xfrm>
          <a:off x="557049" y="4349019"/>
          <a:ext cx="2072640" cy="74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6" imgW="1206500" imgH="431800" progId="Equation.3">
                  <p:embed/>
                </p:oleObj>
              </mc:Choice>
              <mc:Fallback>
                <p:oleObj r:id="rId6" imgW="1206500" imgH="4318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49" y="4349019"/>
                        <a:ext cx="2072640" cy="74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57224" y="5340194"/>
            <a:ext cx="152377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242597"/>
              </p:ext>
            </p:extLst>
          </p:nvPr>
        </p:nvGraphicFramePr>
        <p:xfrm>
          <a:off x="657224" y="5340195"/>
          <a:ext cx="2023707" cy="72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8" imgW="1206500" imgH="431800" progId="Equation.3">
                  <p:embed/>
                </p:oleObj>
              </mc:Choice>
              <mc:Fallback>
                <p:oleObj r:id="rId8" imgW="1206500" imgH="4318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4" y="5340195"/>
                        <a:ext cx="2023707" cy="724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16526A1D-879A-425A-B60C-6817F0C632B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31806" y="204783"/>
            <a:ext cx="2486025" cy="183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98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E" dirty="0"/>
              <a:t>Derivations: </a:t>
            </a:r>
            <a:r>
              <a:rPr lang="en-IE" i="1" dirty="0"/>
              <a:t>F = </a:t>
            </a:r>
            <a:r>
              <a:rPr lang="en-IE" i="1" dirty="0" err="1"/>
              <a:t>Bqv</a:t>
            </a:r>
            <a:endParaRPr lang="en-IE" i="1" dirty="0"/>
          </a:p>
        </p:txBody>
      </p:sp>
      <p:sp>
        <p:nvSpPr>
          <p:cNvPr id="10" name="Rectangle 9"/>
          <p:cNvSpPr/>
          <p:nvPr/>
        </p:nvSpPr>
        <p:spPr>
          <a:xfrm>
            <a:off x="6085840" y="2245360"/>
            <a:ext cx="3962400" cy="1727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1" name="Cube 10"/>
          <p:cNvSpPr/>
          <p:nvPr/>
        </p:nvSpPr>
        <p:spPr>
          <a:xfrm>
            <a:off x="6817360" y="1574800"/>
            <a:ext cx="2854960" cy="447040"/>
          </a:xfrm>
          <a:prstGeom prst="cub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/>
              <a:t>north</a:t>
            </a:r>
          </a:p>
        </p:txBody>
      </p:sp>
      <p:sp>
        <p:nvSpPr>
          <p:cNvPr id="12" name="Cube 11"/>
          <p:cNvSpPr/>
          <p:nvPr/>
        </p:nvSpPr>
        <p:spPr>
          <a:xfrm>
            <a:off x="6817360" y="2749232"/>
            <a:ext cx="2854960" cy="447040"/>
          </a:xfrm>
          <a:prstGeom prst="cub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/>
              <a:t>south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817360" y="2540000"/>
            <a:ext cx="2854960" cy="1016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067040" y="2379900"/>
            <a:ext cx="701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/>
              <a:t>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7800" y="1837174"/>
            <a:ext cx="4958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/>
              <a:t>current-carrying conductor in a magnetic field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733040" y="2505392"/>
                <a:ext cx="153416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𝐵𝐼𝑙</m:t>
                      </m:r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3040" y="2505392"/>
                <a:ext cx="1534160" cy="369332"/>
              </a:xfrm>
              <a:prstGeom prst="rect">
                <a:avLst/>
              </a:prstGeom>
              <a:blipFill>
                <a:blip r:embed="rId2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77800" y="4265414"/>
            <a:ext cx="530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/>
              <a:t>For a charge, </a:t>
            </a:r>
            <a:r>
              <a:rPr lang="en-IE" i="1" dirty="0"/>
              <a:t>q, with velocity , t, </a:t>
            </a:r>
            <a:r>
              <a:rPr lang="en-IE" dirty="0"/>
              <a:t> in a magnetic field:</a:t>
            </a:r>
          </a:p>
        </p:txBody>
      </p:sp>
      <p:sp>
        <p:nvSpPr>
          <p:cNvPr id="19" name="Cube 18"/>
          <p:cNvSpPr/>
          <p:nvPr/>
        </p:nvSpPr>
        <p:spPr>
          <a:xfrm>
            <a:off x="6817360" y="4265414"/>
            <a:ext cx="2854960" cy="447040"/>
          </a:xfrm>
          <a:prstGeom prst="cub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/>
              <a:t>north</a:t>
            </a:r>
          </a:p>
        </p:txBody>
      </p:sp>
      <p:sp>
        <p:nvSpPr>
          <p:cNvPr id="20" name="Cube 19"/>
          <p:cNvSpPr/>
          <p:nvPr/>
        </p:nvSpPr>
        <p:spPr>
          <a:xfrm>
            <a:off x="6817360" y="5439846"/>
            <a:ext cx="2854960" cy="447040"/>
          </a:xfrm>
          <a:prstGeom prst="cub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/>
              <a:t>south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817360" y="5230614"/>
            <a:ext cx="2854960" cy="1016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6329680" y="4866640"/>
            <a:ext cx="223520" cy="203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/>
              <a:t>+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6715760" y="4917440"/>
            <a:ext cx="1016000" cy="10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085840" y="4942006"/>
            <a:ext cx="1899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i="1" dirty="0"/>
              <a:t>q                 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717800" y="4927718"/>
                <a:ext cx="153416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𝐵𝐼𝑙</m:t>
                      </m:r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7800" y="4927718"/>
                <a:ext cx="1534160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014634" y="5472349"/>
                <a:ext cx="1646541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IE" sz="2400" dirty="0"/>
                  <a:t>F = B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E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E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E" sz="24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num>
                          <m:den>
                            <m:r>
                              <a:rPr lang="en-IE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e>
                    </m:d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𝑣𝑡</m:t>
                    </m:r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E" sz="2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634" y="5472349"/>
                <a:ext cx="1646541" cy="552715"/>
              </a:xfrm>
              <a:prstGeom prst="rect">
                <a:avLst/>
              </a:prstGeom>
              <a:blipFill>
                <a:blip r:embed="rId4"/>
                <a:stretch>
                  <a:fillRect l="-11481" b="-17778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921000" y="6255965"/>
                <a:ext cx="153416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IE" sz="2400" dirty="0"/>
                  <a:t>qv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1000" y="6255965"/>
                <a:ext cx="1534160" cy="369332"/>
              </a:xfrm>
              <a:prstGeom prst="rect">
                <a:avLst/>
              </a:prstGeom>
              <a:blipFill>
                <a:blip r:embed="rId5"/>
                <a:stretch>
                  <a:fillRect l="-6746" t="-24590" b="-4918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5449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 animBg="1"/>
      <p:bldP spid="22" grpId="0" animBg="1"/>
      <p:bldP spid="25" grpId="0"/>
      <p:bldP spid="26" grpId="0"/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/>
              <p:cNvSpPr txBox="1">
                <a:spLocks/>
              </p:cNvSpPr>
              <p:nvPr/>
            </p:nvSpPr>
            <p:spPr>
              <a:xfrm>
                <a:off x="838200" y="365125"/>
                <a:ext cx="10515600" cy="132556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IE" dirty="0"/>
                  <a:t>Derivations:</a:t>
                </a:r>
                <a14:m>
                  <m:oMath xmlns:m="http://schemas.openxmlformats.org/officeDocument/2006/math">
                    <m:r>
                      <a:rPr lang="en-IE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IE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</a:rPr>
                      <m:t>λ</m:t>
                    </m:r>
                    <m:r>
                      <a:rPr lang="en-IE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E" b="0" i="1" smtClean="0">
                        <a:latin typeface="Cambria Math" panose="02040503050406030204" pitchFamily="18" charset="0"/>
                      </a:rPr>
                      <m:t>𝑑𝑠𝑖𝑛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IE" i="1" dirty="0"/>
              </a:p>
            </p:txBody>
          </p:sp>
        </mc:Choice>
        <mc:Fallback xmlns="">
          <p:sp>
            <p:nvSpPr>
              <p:cNvPr id="8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65125"/>
                <a:ext cx="10515600" cy="1325563"/>
              </a:xfrm>
              <a:prstGeom prst="rect">
                <a:avLst/>
              </a:prstGeom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>
            <a:off x="1764145" y="1782618"/>
            <a:ext cx="18473" cy="3315855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645920" y="2255520"/>
            <a:ext cx="254000" cy="42672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4" name="Rectangle 13"/>
          <p:cNvSpPr/>
          <p:nvPr/>
        </p:nvSpPr>
        <p:spPr>
          <a:xfrm>
            <a:off x="1645920" y="3250276"/>
            <a:ext cx="254000" cy="42672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5" name="Rectangle 14"/>
          <p:cNvSpPr/>
          <p:nvPr/>
        </p:nvSpPr>
        <p:spPr>
          <a:xfrm>
            <a:off x="1764145" y="4389120"/>
            <a:ext cx="254000" cy="42672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cxnSp>
        <p:nvCxnSpPr>
          <p:cNvPr id="17" name="Straight Connector 16"/>
          <p:cNvCxnSpPr/>
          <p:nvPr/>
        </p:nvCxnSpPr>
        <p:spPr>
          <a:xfrm>
            <a:off x="1782618" y="2468880"/>
            <a:ext cx="2504902" cy="994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735513" y="3440545"/>
            <a:ext cx="2504902" cy="994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794626" y="4568451"/>
            <a:ext cx="2504902" cy="994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698240" y="5540116"/>
            <a:ext cx="2012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/>
              <a:t>light ray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95600" y="1782618"/>
            <a:ext cx="3291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/>
              <a:t>for constructive interference…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391920" y="5521989"/>
            <a:ext cx="2012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/>
              <a:t>grating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1782618" y="2682240"/>
            <a:ext cx="411942" cy="758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reeform 25"/>
          <p:cNvSpPr/>
          <p:nvPr/>
        </p:nvSpPr>
        <p:spPr>
          <a:xfrm>
            <a:off x="1778000" y="2355499"/>
            <a:ext cx="426720" cy="401062"/>
          </a:xfrm>
          <a:custGeom>
            <a:avLst/>
            <a:gdLst>
              <a:gd name="connsiteX0" fmla="*/ 0 w 426720"/>
              <a:gd name="connsiteY0" fmla="*/ 72741 h 401062"/>
              <a:gd name="connsiteX1" fmla="*/ 233680 w 426720"/>
              <a:gd name="connsiteY1" fmla="*/ 21941 h 401062"/>
              <a:gd name="connsiteX2" fmla="*/ 203200 w 426720"/>
              <a:gd name="connsiteY2" fmla="*/ 387701 h 401062"/>
              <a:gd name="connsiteX3" fmla="*/ 426720 w 426720"/>
              <a:gd name="connsiteY3" fmla="*/ 286101 h 401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6720" h="401062">
                <a:moveTo>
                  <a:pt x="0" y="72741"/>
                </a:moveTo>
                <a:cubicBezTo>
                  <a:pt x="99906" y="21094"/>
                  <a:pt x="199813" y="-30552"/>
                  <a:pt x="233680" y="21941"/>
                </a:cubicBezTo>
                <a:cubicBezTo>
                  <a:pt x="267547" y="74434"/>
                  <a:pt x="171027" y="343674"/>
                  <a:pt x="203200" y="387701"/>
                </a:cubicBezTo>
                <a:cubicBezTo>
                  <a:pt x="235373" y="431728"/>
                  <a:pt x="331046" y="358914"/>
                  <a:pt x="426720" y="2861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27" name="Freeform 26"/>
          <p:cNvSpPr/>
          <p:nvPr/>
        </p:nvSpPr>
        <p:spPr>
          <a:xfrm>
            <a:off x="802640" y="1981200"/>
            <a:ext cx="2488190" cy="1920240"/>
          </a:xfrm>
          <a:custGeom>
            <a:avLst/>
            <a:gdLst>
              <a:gd name="connsiteX0" fmla="*/ 1463040 w 2488190"/>
              <a:gd name="connsiteY0" fmla="*/ 0 h 1920240"/>
              <a:gd name="connsiteX1" fmla="*/ 1127760 w 2488190"/>
              <a:gd name="connsiteY1" fmla="*/ 10160 h 1920240"/>
              <a:gd name="connsiteX2" fmla="*/ 1087120 w 2488190"/>
              <a:gd name="connsiteY2" fmla="*/ 20320 h 1920240"/>
              <a:gd name="connsiteX3" fmla="*/ 1026160 w 2488190"/>
              <a:gd name="connsiteY3" fmla="*/ 30480 h 1920240"/>
              <a:gd name="connsiteX4" fmla="*/ 995680 w 2488190"/>
              <a:gd name="connsiteY4" fmla="*/ 50800 h 1920240"/>
              <a:gd name="connsiteX5" fmla="*/ 853440 w 2488190"/>
              <a:gd name="connsiteY5" fmla="*/ 71120 h 1920240"/>
              <a:gd name="connsiteX6" fmla="*/ 721360 w 2488190"/>
              <a:gd name="connsiteY6" fmla="*/ 91440 h 1920240"/>
              <a:gd name="connsiteX7" fmla="*/ 640080 w 2488190"/>
              <a:gd name="connsiteY7" fmla="*/ 101600 h 1920240"/>
              <a:gd name="connsiteX8" fmla="*/ 589280 w 2488190"/>
              <a:gd name="connsiteY8" fmla="*/ 132080 h 1920240"/>
              <a:gd name="connsiteX9" fmla="*/ 558800 w 2488190"/>
              <a:gd name="connsiteY9" fmla="*/ 142240 h 1920240"/>
              <a:gd name="connsiteX10" fmla="*/ 528320 w 2488190"/>
              <a:gd name="connsiteY10" fmla="*/ 172720 h 1920240"/>
              <a:gd name="connsiteX11" fmla="*/ 457200 w 2488190"/>
              <a:gd name="connsiteY11" fmla="*/ 203200 h 1920240"/>
              <a:gd name="connsiteX12" fmla="*/ 436880 w 2488190"/>
              <a:gd name="connsiteY12" fmla="*/ 243840 h 1920240"/>
              <a:gd name="connsiteX13" fmla="*/ 365760 w 2488190"/>
              <a:gd name="connsiteY13" fmla="*/ 284480 h 1920240"/>
              <a:gd name="connsiteX14" fmla="*/ 335280 w 2488190"/>
              <a:gd name="connsiteY14" fmla="*/ 304800 h 1920240"/>
              <a:gd name="connsiteX15" fmla="*/ 294640 w 2488190"/>
              <a:gd name="connsiteY15" fmla="*/ 355600 h 1920240"/>
              <a:gd name="connsiteX16" fmla="*/ 243840 w 2488190"/>
              <a:gd name="connsiteY16" fmla="*/ 386080 h 1920240"/>
              <a:gd name="connsiteX17" fmla="*/ 213360 w 2488190"/>
              <a:gd name="connsiteY17" fmla="*/ 406400 h 1920240"/>
              <a:gd name="connsiteX18" fmla="*/ 162560 w 2488190"/>
              <a:gd name="connsiteY18" fmla="*/ 477520 h 1920240"/>
              <a:gd name="connsiteX19" fmla="*/ 132080 w 2488190"/>
              <a:gd name="connsiteY19" fmla="*/ 508000 h 1920240"/>
              <a:gd name="connsiteX20" fmla="*/ 60960 w 2488190"/>
              <a:gd name="connsiteY20" fmla="*/ 650240 h 1920240"/>
              <a:gd name="connsiteX21" fmla="*/ 50800 w 2488190"/>
              <a:gd name="connsiteY21" fmla="*/ 690880 h 1920240"/>
              <a:gd name="connsiteX22" fmla="*/ 30480 w 2488190"/>
              <a:gd name="connsiteY22" fmla="*/ 731520 h 1920240"/>
              <a:gd name="connsiteX23" fmla="*/ 0 w 2488190"/>
              <a:gd name="connsiteY23" fmla="*/ 873760 h 1920240"/>
              <a:gd name="connsiteX24" fmla="*/ 10160 w 2488190"/>
              <a:gd name="connsiteY24" fmla="*/ 1300480 h 1920240"/>
              <a:gd name="connsiteX25" fmla="*/ 40640 w 2488190"/>
              <a:gd name="connsiteY25" fmla="*/ 1341120 h 1920240"/>
              <a:gd name="connsiteX26" fmla="*/ 71120 w 2488190"/>
              <a:gd name="connsiteY26" fmla="*/ 1442720 h 1920240"/>
              <a:gd name="connsiteX27" fmla="*/ 101600 w 2488190"/>
              <a:gd name="connsiteY27" fmla="*/ 1473200 h 1920240"/>
              <a:gd name="connsiteX28" fmla="*/ 121920 w 2488190"/>
              <a:gd name="connsiteY28" fmla="*/ 1574800 h 1920240"/>
              <a:gd name="connsiteX29" fmla="*/ 193040 w 2488190"/>
              <a:gd name="connsiteY29" fmla="*/ 1656080 h 1920240"/>
              <a:gd name="connsiteX30" fmla="*/ 213360 w 2488190"/>
              <a:gd name="connsiteY30" fmla="*/ 1686560 h 1920240"/>
              <a:gd name="connsiteX31" fmla="*/ 243840 w 2488190"/>
              <a:gd name="connsiteY31" fmla="*/ 1706880 h 1920240"/>
              <a:gd name="connsiteX32" fmla="*/ 284480 w 2488190"/>
              <a:gd name="connsiteY32" fmla="*/ 1737360 h 1920240"/>
              <a:gd name="connsiteX33" fmla="*/ 396240 w 2488190"/>
              <a:gd name="connsiteY33" fmla="*/ 1818640 h 1920240"/>
              <a:gd name="connsiteX34" fmla="*/ 426720 w 2488190"/>
              <a:gd name="connsiteY34" fmla="*/ 1828800 h 1920240"/>
              <a:gd name="connsiteX35" fmla="*/ 497840 w 2488190"/>
              <a:gd name="connsiteY35" fmla="*/ 1849120 h 1920240"/>
              <a:gd name="connsiteX36" fmla="*/ 568960 w 2488190"/>
              <a:gd name="connsiteY36" fmla="*/ 1889760 h 1920240"/>
              <a:gd name="connsiteX37" fmla="*/ 670560 w 2488190"/>
              <a:gd name="connsiteY37" fmla="*/ 1899920 h 1920240"/>
              <a:gd name="connsiteX38" fmla="*/ 843280 w 2488190"/>
              <a:gd name="connsiteY38" fmla="*/ 1920240 h 1920240"/>
              <a:gd name="connsiteX39" fmla="*/ 1391920 w 2488190"/>
              <a:gd name="connsiteY39" fmla="*/ 1899920 h 1920240"/>
              <a:gd name="connsiteX40" fmla="*/ 1635760 w 2488190"/>
              <a:gd name="connsiteY40" fmla="*/ 1818640 h 1920240"/>
              <a:gd name="connsiteX41" fmla="*/ 1808480 w 2488190"/>
              <a:gd name="connsiteY41" fmla="*/ 1798320 h 1920240"/>
              <a:gd name="connsiteX42" fmla="*/ 1910080 w 2488190"/>
              <a:gd name="connsiteY42" fmla="*/ 1767840 h 1920240"/>
              <a:gd name="connsiteX43" fmla="*/ 2032000 w 2488190"/>
              <a:gd name="connsiteY43" fmla="*/ 1717040 h 1920240"/>
              <a:gd name="connsiteX44" fmla="*/ 2092960 w 2488190"/>
              <a:gd name="connsiteY44" fmla="*/ 1696720 h 1920240"/>
              <a:gd name="connsiteX45" fmla="*/ 2143760 w 2488190"/>
              <a:gd name="connsiteY45" fmla="*/ 1666240 h 1920240"/>
              <a:gd name="connsiteX46" fmla="*/ 2265680 w 2488190"/>
              <a:gd name="connsiteY46" fmla="*/ 1615440 h 1920240"/>
              <a:gd name="connsiteX47" fmla="*/ 2296160 w 2488190"/>
              <a:gd name="connsiteY47" fmla="*/ 1574800 h 1920240"/>
              <a:gd name="connsiteX48" fmla="*/ 2346960 w 2488190"/>
              <a:gd name="connsiteY48" fmla="*/ 1564640 h 1920240"/>
              <a:gd name="connsiteX49" fmla="*/ 2387600 w 2488190"/>
              <a:gd name="connsiteY49" fmla="*/ 1544320 h 1920240"/>
              <a:gd name="connsiteX50" fmla="*/ 2468880 w 2488190"/>
              <a:gd name="connsiteY50" fmla="*/ 1422400 h 1920240"/>
              <a:gd name="connsiteX51" fmla="*/ 2468880 w 2488190"/>
              <a:gd name="connsiteY51" fmla="*/ 1005840 h 1920240"/>
              <a:gd name="connsiteX52" fmla="*/ 2438400 w 2488190"/>
              <a:gd name="connsiteY52" fmla="*/ 924560 h 1920240"/>
              <a:gd name="connsiteX53" fmla="*/ 2428240 w 2488190"/>
              <a:gd name="connsiteY53" fmla="*/ 883920 h 1920240"/>
              <a:gd name="connsiteX54" fmla="*/ 2326640 w 2488190"/>
              <a:gd name="connsiteY54" fmla="*/ 812800 h 1920240"/>
              <a:gd name="connsiteX55" fmla="*/ 2286000 w 2488190"/>
              <a:gd name="connsiteY55" fmla="*/ 802640 h 1920240"/>
              <a:gd name="connsiteX56" fmla="*/ 2184400 w 2488190"/>
              <a:gd name="connsiteY56" fmla="*/ 721360 h 1920240"/>
              <a:gd name="connsiteX57" fmla="*/ 2164080 w 2488190"/>
              <a:gd name="connsiteY57" fmla="*/ 690880 h 1920240"/>
              <a:gd name="connsiteX58" fmla="*/ 2113280 w 2488190"/>
              <a:gd name="connsiteY58" fmla="*/ 640080 h 1920240"/>
              <a:gd name="connsiteX59" fmla="*/ 2082800 w 2488190"/>
              <a:gd name="connsiteY59" fmla="*/ 619760 h 1920240"/>
              <a:gd name="connsiteX60" fmla="*/ 2042160 w 2488190"/>
              <a:gd name="connsiteY60" fmla="*/ 568960 h 1920240"/>
              <a:gd name="connsiteX61" fmla="*/ 1991360 w 2488190"/>
              <a:gd name="connsiteY61" fmla="*/ 538480 h 1920240"/>
              <a:gd name="connsiteX62" fmla="*/ 1960880 w 2488190"/>
              <a:gd name="connsiteY62" fmla="*/ 518160 h 1920240"/>
              <a:gd name="connsiteX63" fmla="*/ 1869440 w 2488190"/>
              <a:gd name="connsiteY63" fmla="*/ 497840 h 1920240"/>
              <a:gd name="connsiteX64" fmla="*/ 1757680 w 2488190"/>
              <a:gd name="connsiteY64" fmla="*/ 487680 h 1920240"/>
              <a:gd name="connsiteX65" fmla="*/ 1615440 w 2488190"/>
              <a:gd name="connsiteY65" fmla="*/ 477520 h 1920240"/>
              <a:gd name="connsiteX66" fmla="*/ 1584960 w 2488190"/>
              <a:gd name="connsiteY66" fmla="*/ 467360 h 1920240"/>
              <a:gd name="connsiteX67" fmla="*/ 1564640 w 2488190"/>
              <a:gd name="connsiteY67" fmla="*/ 436880 h 1920240"/>
              <a:gd name="connsiteX68" fmla="*/ 1524000 w 2488190"/>
              <a:gd name="connsiteY68" fmla="*/ 386080 h 1920240"/>
              <a:gd name="connsiteX69" fmla="*/ 1483360 w 2488190"/>
              <a:gd name="connsiteY69" fmla="*/ 325120 h 1920240"/>
              <a:gd name="connsiteX70" fmla="*/ 1422400 w 2488190"/>
              <a:gd name="connsiteY70" fmla="*/ 304800 h 1920240"/>
              <a:gd name="connsiteX71" fmla="*/ 1351280 w 2488190"/>
              <a:gd name="connsiteY71" fmla="*/ 243840 h 1920240"/>
              <a:gd name="connsiteX72" fmla="*/ 1290320 w 2488190"/>
              <a:gd name="connsiteY72" fmla="*/ 223520 h 1920240"/>
              <a:gd name="connsiteX73" fmla="*/ 1259840 w 2488190"/>
              <a:gd name="connsiteY73" fmla="*/ 213360 h 1920240"/>
              <a:gd name="connsiteX74" fmla="*/ 1198880 w 2488190"/>
              <a:gd name="connsiteY74" fmla="*/ 193040 h 1920240"/>
              <a:gd name="connsiteX75" fmla="*/ 1168400 w 2488190"/>
              <a:gd name="connsiteY75" fmla="*/ 182880 h 1920240"/>
              <a:gd name="connsiteX76" fmla="*/ 1127760 w 2488190"/>
              <a:gd name="connsiteY76" fmla="*/ 172720 h 1920240"/>
              <a:gd name="connsiteX77" fmla="*/ 1056640 w 2488190"/>
              <a:gd name="connsiteY77" fmla="*/ 111760 h 1920240"/>
              <a:gd name="connsiteX78" fmla="*/ 934720 w 2488190"/>
              <a:gd name="connsiteY78" fmla="*/ 30480 h 1920240"/>
              <a:gd name="connsiteX79" fmla="*/ 843280 w 2488190"/>
              <a:gd name="connsiteY79" fmla="*/ 20320 h 1920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</a:cxnLst>
            <a:rect l="l" t="t" r="r" b="b"/>
            <a:pathLst>
              <a:path w="2488190" h="1920240">
                <a:moveTo>
                  <a:pt x="1463040" y="0"/>
                </a:moveTo>
                <a:cubicBezTo>
                  <a:pt x="1351280" y="3387"/>
                  <a:pt x="1239408" y="4125"/>
                  <a:pt x="1127760" y="10160"/>
                </a:cubicBezTo>
                <a:cubicBezTo>
                  <a:pt x="1113817" y="10914"/>
                  <a:pt x="1100812" y="17582"/>
                  <a:pt x="1087120" y="20320"/>
                </a:cubicBezTo>
                <a:cubicBezTo>
                  <a:pt x="1066920" y="24360"/>
                  <a:pt x="1046480" y="27093"/>
                  <a:pt x="1026160" y="30480"/>
                </a:cubicBezTo>
                <a:cubicBezTo>
                  <a:pt x="1016000" y="37253"/>
                  <a:pt x="1007566" y="48003"/>
                  <a:pt x="995680" y="50800"/>
                </a:cubicBezTo>
                <a:cubicBezTo>
                  <a:pt x="949058" y="61770"/>
                  <a:pt x="853440" y="71120"/>
                  <a:pt x="853440" y="71120"/>
                </a:cubicBezTo>
                <a:cubicBezTo>
                  <a:pt x="788905" y="92632"/>
                  <a:pt x="839229" y="78343"/>
                  <a:pt x="721360" y="91440"/>
                </a:cubicBezTo>
                <a:cubicBezTo>
                  <a:pt x="694223" y="94455"/>
                  <a:pt x="667173" y="98213"/>
                  <a:pt x="640080" y="101600"/>
                </a:cubicBezTo>
                <a:cubicBezTo>
                  <a:pt x="623147" y="111760"/>
                  <a:pt x="606943" y="123249"/>
                  <a:pt x="589280" y="132080"/>
                </a:cubicBezTo>
                <a:cubicBezTo>
                  <a:pt x="579701" y="136869"/>
                  <a:pt x="567711" y="136299"/>
                  <a:pt x="558800" y="142240"/>
                </a:cubicBezTo>
                <a:cubicBezTo>
                  <a:pt x="546845" y="150210"/>
                  <a:pt x="540012" y="164369"/>
                  <a:pt x="528320" y="172720"/>
                </a:cubicBezTo>
                <a:cubicBezTo>
                  <a:pt x="506349" y="188413"/>
                  <a:pt x="482074" y="194909"/>
                  <a:pt x="457200" y="203200"/>
                </a:cubicBezTo>
                <a:cubicBezTo>
                  <a:pt x="450427" y="216747"/>
                  <a:pt x="448200" y="233778"/>
                  <a:pt x="436880" y="243840"/>
                </a:cubicBezTo>
                <a:cubicBezTo>
                  <a:pt x="416473" y="261980"/>
                  <a:pt x="389173" y="270432"/>
                  <a:pt x="365760" y="284480"/>
                </a:cubicBezTo>
                <a:cubicBezTo>
                  <a:pt x="355289" y="290762"/>
                  <a:pt x="343914" y="296166"/>
                  <a:pt x="335280" y="304800"/>
                </a:cubicBezTo>
                <a:cubicBezTo>
                  <a:pt x="319946" y="320134"/>
                  <a:pt x="310848" y="341193"/>
                  <a:pt x="294640" y="355600"/>
                </a:cubicBezTo>
                <a:cubicBezTo>
                  <a:pt x="279881" y="368720"/>
                  <a:pt x="260586" y="375614"/>
                  <a:pt x="243840" y="386080"/>
                </a:cubicBezTo>
                <a:cubicBezTo>
                  <a:pt x="233485" y="392552"/>
                  <a:pt x="223520" y="399627"/>
                  <a:pt x="213360" y="406400"/>
                </a:cubicBezTo>
                <a:cubicBezTo>
                  <a:pt x="197278" y="430522"/>
                  <a:pt x="181463" y="455466"/>
                  <a:pt x="162560" y="477520"/>
                </a:cubicBezTo>
                <a:cubicBezTo>
                  <a:pt x="153209" y="488429"/>
                  <a:pt x="139365" y="495615"/>
                  <a:pt x="132080" y="508000"/>
                </a:cubicBezTo>
                <a:cubicBezTo>
                  <a:pt x="105203" y="553691"/>
                  <a:pt x="73817" y="598813"/>
                  <a:pt x="60960" y="650240"/>
                </a:cubicBezTo>
                <a:cubicBezTo>
                  <a:pt x="57573" y="663787"/>
                  <a:pt x="55703" y="677805"/>
                  <a:pt x="50800" y="690880"/>
                </a:cubicBezTo>
                <a:cubicBezTo>
                  <a:pt x="45482" y="705061"/>
                  <a:pt x="35269" y="717152"/>
                  <a:pt x="30480" y="731520"/>
                </a:cubicBezTo>
                <a:cubicBezTo>
                  <a:pt x="13602" y="782153"/>
                  <a:pt x="8526" y="822602"/>
                  <a:pt x="0" y="873760"/>
                </a:cubicBezTo>
                <a:cubicBezTo>
                  <a:pt x="3387" y="1016000"/>
                  <a:pt x="-2166" y="1158735"/>
                  <a:pt x="10160" y="1300480"/>
                </a:cubicBezTo>
                <a:cubicBezTo>
                  <a:pt x="11627" y="1317350"/>
                  <a:pt x="33067" y="1325974"/>
                  <a:pt x="40640" y="1341120"/>
                </a:cubicBezTo>
                <a:cubicBezTo>
                  <a:pt x="112790" y="1485420"/>
                  <a:pt x="-40735" y="1241381"/>
                  <a:pt x="71120" y="1442720"/>
                </a:cubicBezTo>
                <a:cubicBezTo>
                  <a:pt x="78098" y="1455280"/>
                  <a:pt x="91440" y="1463040"/>
                  <a:pt x="101600" y="1473200"/>
                </a:cubicBezTo>
                <a:cubicBezTo>
                  <a:pt x="108373" y="1507067"/>
                  <a:pt x="111763" y="1541790"/>
                  <a:pt x="121920" y="1574800"/>
                </a:cubicBezTo>
                <a:cubicBezTo>
                  <a:pt x="129670" y="1599988"/>
                  <a:pt x="184308" y="1646101"/>
                  <a:pt x="193040" y="1656080"/>
                </a:cubicBezTo>
                <a:cubicBezTo>
                  <a:pt x="201081" y="1665270"/>
                  <a:pt x="204726" y="1677926"/>
                  <a:pt x="213360" y="1686560"/>
                </a:cubicBezTo>
                <a:cubicBezTo>
                  <a:pt x="221994" y="1695194"/>
                  <a:pt x="233904" y="1699783"/>
                  <a:pt x="243840" y="1706880"/>
                </a:cubicBezTo>
                <a:cubicBezTo>
                  <a:pt x="257619" y="1716722"/>
                  <a:pt x="271623" y="1726340"/>
                  <a:pt x="284480" y="1737360"/>
                </a:cubicBezTo>
                <a:cubicBezTo>
                  <a:pt x="328621" y="1775196"/>
                  <a:pt x="322633" y="1794104"/>
                  <a:pt x="396240" y="1818640"/>
                </a:cubicBezTo>
                <a:cubicBezTo>
                  <a:pt x="406400" y="1822027"/>
                  <a:pt x="416422" y="1825858"/>
                  <a:pt x="426720" y="1828800"/>
                </a:cubicBezTo>
                <a:cubicBezTo>
                  <a:pt x="441911" y="1833140"/>
                  <a:pt x="481600" y="1841000"/>
                  <a:pt x="497840" y="1849120"/>
                </a:cubicBezTo>
                <a:cubicBezTo>
                  <a:pt x="522262" y="1861331"/>
                  <a:pt x="542765" y="1882056"/>
                  <a:pt x="568960" y="1889760"/>
                </a:cubicBezTo>
                <a:cubicBezTo>
                  <a:pt x="601613" y="1899364"/>
                  <a:pt x="636733" y="1896161"/>
                  <a:pt x="670560" y="1899920"/>
                </a:cubicBezTo>
                <a:lnTo>
                  <a:pt x="843280" y="1920240"/>
                </a:lnTo>
                <a:cubicBezTo>
                  <a:pt x="1026160" y="1913467"/>
                  <a:pt x="1210400" y="1923192"/>
                  <a:pt x="1391920" y="1899920"/>
                </a:cubicBezTo>
                <a:cubicBezTo>
                  <a:pt x="1476901" y="1889025"/>
                  <a:pt x="1552523" y="1838942"/>
                  <a:pt x="1635760" y="1818640"/>
                </a:cubicBezTo>
                <a:cubicBezTo>
                  <a:pt x="1692079" y="1804904"/>
                  <a:pt x="1750907" y="1805093"/>
                  <a:pt x="1808480" y="1798320"/>
                </a:cubicBezTo>
                <a:cubicBezTo>
                  <a:pt x="1959941" y="1737736"/>
                  <a:pt x="1761266" y="1813629"/>
                  <a:pt x="1910080" y="1767840"/>
                </a:cubicBezTo>
                <a:cubicBezTo>
                  <a:pt x="2073613" y="1717522"/>
                  <a:pt x="1929849" y="1757900"/>
                  <a:pt x="2032000" y="1717040"/>
                </a:cubicBezTo>
                <a:cubicBezTo>
                  <a:pt x="2051887" y="1709085"/>
                  <a:pt x="2073461" y="1705583"/>
                  <a:pt x="2092960" y="1696720"/>
                </a:cubicBezTo>
                <a:cubicBezTo>
                  <a:pt x="2110937" y="1688548"/>
                  <a:pt x="2125892" y="1674648"/>
                  <a:pt x="2143760" y="1666240"/>
                </a:cubicBezTo>
                <a:cubicBezTo>
                  <a:pt x="2183596" y="1647494"/>
                  <a:pt x="2265680" y="1615440"/>
                  <a:pt x="2265680" y="1615440"/>
                </a:cubicBezTo>
                <a:cubicBezTo>
                  <a:pt x="2275840" y="1601893"/>
                  <a:pt x="2281801" y="1583775"/>
                  <a:pt x="2296160" y="1574800"/>
                </a:cubicBezTo>
                <a:cubicBezTo>
                  <a:pt x="2310804" y="1565648"/>
                  <a:pt x="2330577" y="1570101"/>
                  <a:pt x="2346960" y="1564640"/>
                </a:cubicBezTo>
                <a:cubicBezTo>
                  <a:pt x="2361328" y="1559851"/>
                  <a:pt x="2374053" y="1551093"/>
                  <a:pt x="2387600" y="1544320"/>
                </a:cubicBezTo>
                <a:cubicBezTo>
                  <a:pt x="2457647" y="1450923"/>
                  <a:pt x="2433414" y="1493331"/>
                  <a:pt x="2468880" y="1422400"/>
                </a:cubicBezTo>
                <a:cubicBezTo>
                  <a:pt x="2502044" y="1256580"/>
                  <a:pt x="2485987" y="1356526"/>
                  <a:pt x="2468880" y="1005840"/>
                </a:cubicBezTo>
                <a:cubicBezTo>
                  <a:pt x="2466567" y="958429"/>
                  <a:pt x="2461057" y="958545"/>
                  <a:pt x="2438400" y="924560"/>
                </a:cubicBezTo>
                <a:cubicBezTo>
                  <a:pt x="2435013" y="911013"/>
                  <a:pt x="2435641" y="895761"/>
                  <a:pt x="2428240" y="883920"/>
                </a:cubicBezTo>
                <a:cubicBezTo>
                  <a:pt x="2405376" y="847337"/>
                  <a:pt x="2364606" y="827986"/>
                  <a:pt x="2326640" y="812800"/>
                </a:cubicBezTo>
                <a:cubicBezTo>
                  <a:pt x="2313675" y="807614"/>
                  <a:pt x="2299547" y="806027"/>
                  <a:pt x="2286000" y="802640"/>
                </a:cubicBezTo>
                <a:cubicBezTo>
                  <a:pt x="2219368" y="713798"/>
                  <a:pt x="2302099" y="812904"/>
                  <a:pt x="2184400" y="721360"/>
                </a:cubicBezTo>
                <a:cubicBezTo>
                  <a:pt x="2174761" y="713863"/>
                  <a:pt x="2172121" y="700070"/>
                  <a:pt x="2164080" y="690880"/>
                </a:cubicBezTo>
                <a:cubicBezTo>
                  <a:pt x="2148311" y="672858"/>
                  <a:pt x="2131302" y="655849"/>
                  <a:pt x="2113280" y="640080"/>
                </a:cubicBezTo>
                <a:cubicBezTo>
                  <a:pt x="2104090" y="632039"/>
                  <a:pt x="2091434" y="628394"/>
                  <a:pt x="2082800" y="619760"/>
                </a:cubicBezTo>
                <a:cubicBezTo>
                  <a:pt x="2067466" y="604426"/>
                  <a:pt x="2058368" y="583367"/>
                  <a:pt x="2042160" y="568960"/>
                </a:cubicBezTo>
                <a:cubicBezTo>
                  <a:pt x="2027401" y="555840"/>
                  <a:pt x="2008106" y="548946"/>
                  <a:pt x="1991360" y="538480"/>
                </a:cubicBezTo>
                <a:cubicBezTo>
                  <a:pt x="1981005" y="532008"/>
                  <a:pt x="1971802" y="523621"/>
                  <a:pt x="1960880" y="518160"/>
                </a:cubicBezTo>
                <a:cubicBezTo>
                  <a:pt x="1937429" y="506434"/>
                  <a:pt x="1889851" y="500241"/>
                  <a:pt x="1869440" y="497840"/>
                </a:cubicBezTo>
                <a:cubicBezTo>
                  <a:pt x="1832289" y="493469"/>
                  <a:pt x="1794968" y="490663"/>
                  <a:pt x="1757680" y="487680"/>
                </a:cubicBezTo>
                <a:lnTo>
                  <a:pt x="1615440" y="477520"/>
                </a:lnTo>
                <a:cubicBezTo>
                  <a:pt x="1605280" y="474133"/>
                  <a:pt x="1593323" y="474050"/>
                  <a:pt x="1584960" y="467360"/>
                </a:cubicBezTo>
                <a:cubicBezTo>
                  <a:pt x="1575425" y="459732"/>
                  <a:pt x="1571966" y="446649"/>
                  <a:pt x="1564640" y="436880"/>
                </a:cubicBezTo>
                <a:cubicBezTo>
                  <a:pt x="1551629" y="419532"/>
                  <a:pt x="1536755" y="403618"/>
                  <a:pt x="1524000" y="386080"/>
                </a:cubicBezTo>
                <a:cubicBezTo>
                  <a:pt x="1509636" y="366329"/>
                  <a:pt x="1506528" y="332843"/>
                  <a:pt x="1483360" y="325120"/>
                </a:cubicBezTo>
                <a:lnTo>
                  <a:pt x="1422400" y="304800"/>
                </a:lnTo>
                <a:cubicBezTo>
                  <a:pt x="1402258" y="284658"/>
                  <a:pt x="1379132" y="256219"/>
                  <a:pt x="1351280" y="243840"/>
                </a:cubicBezTo>
                <a:cubicBezTo>
                  <a:pt x="1331707" y="235141"/>
                  <a:pt x="1310640" y="230293"/>
                  <a:pt x="1290320" y="223520"/>
                </a:cubicBezTo>
                <a:lnTo>
                  <a:pt x="1259840" y="213360"/>
                </a:lnTo>
                <a:lnTo>
                  <a:pt x="1198880" y="193040"/>
                </a:lnTo>
                <a:cubicBezTo>
                  <a:pt x="1188720" y="189653"/>
                  <a:pt x="1178790" y="185477"/>
                  <a:pt x="1168400" y="182880"/>
                </a:cubicBezTo>
                <a:lnTo>
                  <a:pt x="1127760" y="172720"/>
                </a:lnTo>
                <a:cubicBezTo>
                  <a:pt x="1092156" y="119314"/>
                  <a:pt x="1124913" y="159026"/>
                  <a:pt x="1056640" y="111760"/>
                </a:cubicBezTo>
                <a:cubicBezTo>
                  <a:pt x="1044090" y="103071"/>
                  <a:pt x="969496" y="38505"/>
                  <a:pt x="934720" y="30480"/>
                </a:cubicBezTo>
                <a:cubicBezTo>
                  <a:pt x="904838" y="23584"/>
                  <a:pt x="843280" y="20320"/>
                  <a:pt x="843280" y="20320"/>
                </a:cubicBezTo>
              </a:path>
            </a:pathLst>
          </a:cu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35" name="Freeform 34"/>
          <p:cNvSpPr/>
          <p:nvPr/>
        </p:nvSpPr>
        <p:spPr>
          <a:xfrm>
            <a:off x="3403600" y="2357120"/>
            <a:ext cx="3423920" cy="426720"/>
          </a:xfrm>
          <a:custGeom>
            <a:avLst/>
            <a:gdLst>
              <a:gd name="connsiteX0" fmla="*/ 0 w 3423920"/>
              <a:gd name="connsiteY0" fmla="*/ 426720 h 426720"/>
              <a:gd name="connsiteX1" fmla="*/ 71120 w 3423920"/>
              <a:gd name="connsiteY1" fmla="*/ 396240 h 426720"/>
              <a:gd name="connsiteX2" fmla="*/ 132080 w 3423920"/>
              <a:gd name="connsiteY2" fmla="*/ 375920 h 426720"/>
              <a:gd name="connsiteX3" fmla="*/ 213360 w 3423920"/>
              <a:gd name="connsiteY3" fmla="*/ 335280 h 426720"/>
              <a:gd name="connsiteX4" fmla="*/ 274320 w 3423920"/>
              <a:gd name="connsiteY4" fmla="*/ 304800 h 426720"/>
              <a:gd name="connsiteX5" fmla="*/ 375920 w 3423920"/>
              <a:gd name="connsiteY5" fmla="*/ 284480 h 426720"/>
              <a:gd name="connsiteX6" fmla="*/ 508000 w 3423920"/>
              <a:gd name="connsiteY6" fmla="*/ 254000 h 426720"/>
              <a:gd name="connsiteX7" fmla="*/ 690880 w 3423920"/>
              <a:gd name="connsiteY7" fmla="*/ 233680 h 426720"/>
              <a:gd name="connsiteX8" fmla="*/ 802640 w 3423920"/>
              <a:gd name="connsiteY8" fmla="*/ 213360 h 426720"/>
              <a:gd name="connsiteX9" fmla="*/ 853440 w 3423920"/>
              <a:gd name="connsiteY9" fmla="*/ 182880 h 426720"/>
              <a:gd name="connsiteX10" fmla="*/ 914400 w 3423920"/>
              <a:gd name="connsiteY10" fmla="*/ 172720 h 426720"/>
              <a:gd name="connsiteX11" fmla="*/ 1097280 w 3423920"/>
              <a:gd name="connsiteY11" fmla="*/ 152400 h 426720"/>
              <a:gd name="connsiteX12" fmla="*/ 1188720 w 3423920"/>
              <a:gd name="connsiteY12" fmla="*/ 132080 h 426720"/>
              <a:gd name="connsiteX13" fmla="*/ 1290320 w 3423920"/>
              <a:gd name="connsiteY13" fmla="*/ 121920 h 426720"/>
              <a:gd name="connsiteX14" fmla="*/ 1351280 w 3423920"/>
              <a:gd name="connsiteY14" fmla="*/ 101600 h 426720"/>
              <a:gd name="connsiteX15" fmla="*/ 1463040 w 3423920"/>
              <a:gd name="connsiteY15" fmla="*/ 81280 h 426720"/>
              <a:gd name="connsiteX16" fmla="*/ 1554480 w 3423920"/>
              <a:gd name="connsiteY16" fmla="*/ 50800 h 426720"/>
              <a:gd name="connsiteX17" fmla="*/ 1706880 w 3423920"/>
              <a:gd name="connsiteY17" fmla="*/ 30480 h 426720"/>
              <a:gd name="connsiteX18" fmla="*/ 1747520 w 3423920"/>
              <a:gd name="connsiteY18" fmla="*/ 20320 h 426720"/>
              <a:gd name="connsiteX19" fmla="*/ 1778000 w 3423920"/>
              <a:gd name="connsiteY19" fmla="*/ 10160 h 426720"/>
              <a:gd name="connsiteX20" fmla="*/ 1879600 w 3423920"/>
              <a:gd name="connsiteY20" fmla="*/ 0 h 426720"/>
              <a:gd name="connsiteX21" fmla="*/ 2306320 w 3423920"/>
              <a:gd name="connsiteY21" fmla="*/ 10160 h 426720"/>
              <a:gd name="connsiteX22" fmla="*/ 2387600 w 3423920"/>
              <a:gd name="connsiteY22" fmla="*/ 30480 h 426720"/>
              <a:gd name="connsiteX23" fmla="*/ 2428240 w 3423920"/>
              <a:gd name="connsiteY23" fmla="*/ 50800 h 426720"/>
              <a:gd name="connsiteX24" fmla="*/ 2479040 w 3423920"/>
              <a:gd name="connsiteY24" fmla="*/ 60960 h 426720"/>
              <a:gd name="connsiteX25" fmla="*/ 2600960 w 3423920"/>
              <a:gd name="connsiteY25" fmla="*/ 81280 h 426720"/>
              <a:gd name="connsiteX26" fmla="*/ 2814320 w 3423920"/>
              <a:gd name="connsiteY26" fmla="*/ 111760 h 426720"/>
              <a:gd name="connsiteX27" fmla="*/ 3423920 w 3423920"/>
              <a:gd name="connsiteY27" fmla="*/ 121920 h 426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3423920" h="426720">
                <a:moveTo>
                  <a:pt x="0" y="426720"/>
                </a:moveTo>
                <a:cubicBezTo>
                  <a:pt x="23707" y="416560"/>
                  <a:pt x="47047" y="405499"/>
                  <a:pt x="71120" y="396240"/>
                </a:cubicBezTo>
                <a:cubicBezTo>
                  <a:pt x="91111" y="388551"/>
                  <a:pt x="132080" y="375920"/>
                  <a:pt x="132080" y="375920"/>
                </a:cubicBezTo>
                <a:cubicBezTo>
                  <a:pt x="222338" y="308227"/>
                  <a:pt x="124588" y="373325"/>
                  <a:pt x="213360" y="335280"/>
                </a:cubicBezTo>
                <a:cubicBezTo>
                  <a:pt x="275297" y="308735"/>
                  <a:pt x="212481" y="319070"/>
                  <a:pt x="274320" y="304800"/>
                </a:cubicBezTo>
                <a:cubicBezTo>
                  <a:pt x="307973" y="297034"/>
                  <a:pt x="342414" y="292857"/>
                  <a:pt x="375920" y="284480"/>
                </a:cubicBezTo>
                <a:cubicBezTo>
                  <a:pt x="412677" y="275291"/>
                  <a:pt x="479344" y="258245"/>
                  <a:pt x="508000" y="254000"/>
                </a:cubicBezTo>
                <a:cubicBezTo>
                  <a:pt x="568673" y="245011"/>
                  <a:pt x="630736" y="245709"/>
                  <a:pt x="690880" y="233680"/>
                </a:cubicBezTo>
                <a:cubicBezTo>
                  <a:pt x="761880" y="219480"/>
                  <a:pt x="724646" y="226359"/>
                  <a:pt x="802640" y="213360"/>
                </a:cubicBezTo>
                <a:cubicBezTo>
                  <a:pt x="819573" y="203200"/>
                  <a:pt x="834881" y="189629"/>
                  <a:pt x="853440" y="182880"/>
                </a:cubicBezTo>
                <a:cubicBezTo>
                  <a:pt x="872800" y="175840"/>
                  <a:pt x="894132" y="176405"/>
                  <a:pt x="914400" y="172720"/>
                </a:cubicBezTo>
                <a:cubicBezTo>
                  <a:pt x="1024810" y="152645"/>
                  <a:pt x="906275" y="167093"/>
                  <a:pt x="1097280" y="152400"/>
                </a:cubicBezTo>
                <a:cubicBezTo>
                  <a:pt x="1127760" y="145627"/>
                  <a:pt x="1157879" y="136950"/>
                  <a:pt x="1188720" y="132080"/>
                </a:cubicBezTo>
                <a:cubicBezTo>
                  <a:pt x="1222339" y="126772"/>
                  <a:pt x="1256867" y="128192"/>
                  <a:pt x="1290320" y="121920"/>
                </a:cubicBezTo>
                <a:cubicBezTo>
                  <a:pt x="1311372" y="117973"/>
                  <a:pt x="1330076" y="104629"/>
                  <a:pt x="1351280" y="101600"/>
                </a:cubicBezTo>
                <a:cubicBezTo>
                  <a:pt x="1397884" y="94942"/>
                  <a:pt x="1421523" y="94054"/>
                  <a:pt x="1463040" y="81280"/>
                </a:cubicBezTo>
                <a:cubicBezTo>
                  <a:pt x="1493748" y="71831"/>
                  <a:pt x="1523027" y="57353"/>
                  <a:pt x="1554480" y="50800"/>
                </a:cubicBezTo>
                <a:cubicBezTo>
                  <a:pt x="1604652" y="40347"/>
                  <a:pt x="1656258" y="38473"/>
                  <a:pt x="1706880" y="30480"/>
                </a:cubicBezTo>
                <a:cubicBezTo>
                  <a:pt x="1720673" y="28302"/>
                  <a:pt x="1734094" y="24156"/>
                  <a:pt x="1747520" y="20320"/>
                </a:cubicBezTo>
                <a:cubicBezTo>
                  <a:pt x="1757818" y="17378"/>
                  <a:pt x="1767415" y="11788"/>
                  <a:pt x="1778000" y="10160"/>
                </a:cubicBezTo>
                <a:cubicBezTo>
                  <a:pt x="1811640" y="4985"/>
                  <a:pt x="1845733" y="3387"/>
                  <a:pt x="1879600" y="0"/>
                </a:cubicBezTo>
                <a:lnTo>
                  <a:pt x="2306320" y="10160"/>
                </a:lnTo>
                <a:cubicBezTo>
                  <a:pt x="2323975" y="10911"/>
                  <a:pt x="2367806" y="21997"/>
                  <a:pt x="2387600" y="30480"/>
                </a:cubicBezTo>
                <a:cubicBezTo>
                  <a:pt x="2401521" y="36446"/>
                  <a:pt x="2413872" y="46011"/>
                  <a:pt x="2428240" y="50800"/>
                </a:cubicBezTo>
                <a:cubicBezTo>
                  <a:pt x="2444623" y="56261"/>
                  <a:pt x="2462183" y="57214"/>
                  <a:pt x="2479040" y="60960"/>
                </a:cubicBezTo>
                <a:cubicBezTo>
                  <a:pt x="2641661" y="97098"/>
                  <a:pt x="2319101" y="31540"/>
                  <a:pt x="2600960" y="81280"/>
                </a:cubicBezTo>
                <a:cubicBezTo>
                  <a:pt x="2728816" y="103843"/>
                  <a:pt x="2665716" y="107632"/>
                  <a:pt x="2814320" y="111760"/>
                </a:cubicBezTo>
                <a:cubicBezTo>
                  <a:pt x="3017470" y="117403"/>
                  <a:pt x="3423920" y="121920"/>
                  <a:pt x="3423920" y="121920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37" name="Freeform 36"/>
          <p:cNvSpPr/>
          <p:nvPr/>
        </p:nvSpPr>
        <p:spPr>
          <a:xfrm>
            <a:off x="7040880" y="1452880"/>
            <a:ext cx="802640" cy="1838960"/>
          </a:xfrm>
          <a:custGeom>
            <a:avLst/>
            <a:gdLst>
              <a:gd name="connsiteX0" fmla="*/ 20320 w 802640"/>
              <a:gd name="connsiteY0" fmla="*/ 1838960 h 1838960"/>
              <a:gd name="connsiteX1" fmla="*/ 0 w 802640"/>
              <a:gd name="connsiteY1" fmla="*/ 0 h 1838960"/>
              <a:gd name="connsiteX2" fmla="*/ 802640 w 802640"/>
              <a:gd name="connsiteY2" fmla="*/ 213360 h 1838960"/>
              <a:gd name="connsiteX3" fmla="*/ 20320 w 802640"/>
              <a:gd name="connsiteY3" fmla="*/ 1838960 h 1838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02640" h="1838960">
                <a:moveTo>
                  <a:pt x="20320" y="1838960"/>
                </a:moveTo>
                <a:lnTo>
                  <a:pt x="0" y="0"/>
                </a:lnTo>
                <a:lnTo>
                  <a:pt x="802640" y="213360"/>
                </a:lnTo>
                <a:lnTo>
                  <a:pt x="20320" y="1838960"/>
                </a:ln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38" name="TextBox 37"/>
          <p:cNvSpPr txBox="1"/>
          <p:nvPr/>
        </p:nvSpPr>
        <p:spPr>
          <a:xfrm>
            <a:off x="6827520" y="1207867"/>
            <a:ext cx="10566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/>
              <a:t>        n</a:t>
            </a:r>
            <a:r>
              <a:rPr lang="el-GR" dirty="0"/>
              <a:t>λ</a:t>
            </a:r>
            <a:endParaRPr lang="en-IE" dirty="0"/>
          </a:p>
          <a:p>
            <a:endParaRPr lang="en-IE" dirty="0"/>
          </a:p>
          <a:p>
            <a:endParaRPr lang="en-IE" dirty="0"/>
          </a:p>
          <a:p>
            <a:r>
              <a:rPr lang="en-IE" dirty="0"/>
              <a:t>d</a:t>
            </a:r>
          </a:p>
          <a:p>
            <a:endParaRPr lang="en-IE" dirty="0"/>
          </a:p>
          <a:p>
            <a:endParaRPr lang="en-IE" dirty="0"/>
          </a:p>
          <a:p>
            <a:r>
              <a:rPr lang="en-IE" dirty="0"/>
              <a:t>   </a:t>
            </a:r>
            <a:r>
              <a:rPr lang="el-GR" dirty="0"/>
              <a:t>θ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8505434" y="3239192"/>
                <a:ext cx="1248166" cy="5552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1900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m:rPr>
                          <m:sty m:val="p"/>
                        </m:rPr>
                        <a:rPr lang="el-GR" sz="1900" b="0" i="1" smtClean="0">
                          <a:latin typeface="Cambria Math" panose="02040503050406030204" pitchFamily="18" charset="0"/>
                        </a:rPr>
                        <m:t>θ</m:t>
                      </m:r>
                      <m:r>
                        <a:rPr lang="en-IE" sz="19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E" sz="1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sz="19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sty m:val="p"/>
                            </m:rPr>
                            <a:rPr lang="el-GR" sz="1900" b="0" i="1" smtClean="0">
                              <a:latin typeface="Cambria Math" panose="02040503050406030204" pitchFamily="18" charset="0"/>
                            </a:rPr>
                            <m:t>λ</m:t>
                          </m:r>
                        </m:num>
                        <m:den>
                          <m:r>
                            <a:rPr lang="en-IE" sz="19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IE" sz="19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5434" y="3239192"/>
                <a:ext cx="1248166" cy="5552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8668168" y="4252544"/>
                <a:ext cx="13580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IE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i="1">
                          <a:latin typeface="Cambria Math" panose="02040503050406030204" pitchFamily="18" charset="0"/>
                        </a:rPr>
                        <m:t>𝑑𝑠𝑖𝑛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IE" i="1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8168" y="4252544"/>
                <a:ext cx="135806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841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35" grpId="0" animBg="1"/>
      <p:bldP spid="37" grpId="0" animBg="1"/>
      <p:bldP spid="38" grpId="0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/>
              <a:t>Derivations: equations of motio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44537"/>
              </p:ext>
            </p:extLst>
          </p:nvPr>
        </p:nvGraphicFramePr>
        <p:xfrm>
          <a:off x="6243320" y="2293133"/>
          <a:ext cx="1412240" cy="91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3" imgW="609336" imgH="393529" progId="Equation.3">
                  <p:embed/>
                </p:oleObj>
              </mc:Choice>
              <mc:Fallback>
                <p:oleObj r:id="rId3" imgW="609336" imgH="393529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320" y="2293133"/>
                        <a:ext cx="1412240" cy="912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637614"/>
              </p:ext>
            </p:extLst>
          </p:nvPr>
        </p:nvGraphicFramePr>
        <p:xfrm>
          <a:off x="6243320" y="3848100"/>
          <a:ext cx="1337945" cy="32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5" imgW="622030" imgH="152334" progId="Equation.3">
                  <p:embed/>
                </p:oleObj>
              </mc:Choice>
              <mc:Fallback>
                <p:oleObj r:id="rId5" imgW="622030" imgH="152334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320" y="3848100"/>
                        <a:ext cx="1337945" cy="327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67736"/>
              </p:ext>
            </p:extLst>
          </p:nvPr>
        </p:nvGraphicFramePr>
        <p:xfrm>
          <a:off x="6270289" y="4920254"/>
          <a:ext cx="1385271" cy="33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7" imgW="634725" imgH="152334" progId="Equation.3">
                  <p:embed/>
                </p:oleObj>
              </mc:Choice>
              <mc:Fallback>
                <p:oleObj r:id="rId7" imgW="634725" imgH="152334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289" y="4920254"/>
                        <a:ext cx="1385271" cy="332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736600" y="1939190"/>
            <a:ext cx="602488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cceleration is the rate of change of velocity: i.e.</a:t>
            </a:r>
            <a:endParaRPr kumimoji="0" lang="en-IE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   </a:t>
            </a:r>
            <a:endParaRPr kumimoji="0" lang="en-GB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0" y="1689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014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/>
              <a:t>Derivations: equations of motion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85420" y="1747004"/>
            <a:ext cx="94081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With constant acceleration,  the average velocity in any motion will be given by</a:t>
            </a:r>
            <a:r>
              <a:rPr kumimoji="0" lang="en-GB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kumimoji="0" lang="en-IE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40640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4521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			            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4531360" y="2385846"/>
                <a:ext cx="2519680" cy="649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𝑣𝑒𝑙𝑜𝑐𝑖𝑡𝑦</m:t>
                      </m:r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E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IE" sz="2000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360" y="2385846"/>
                <a:ext cx="2519680" cy="6493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3017520" y="3806246"/>
                <a:ext cx="4246880" cy="517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E" sz="2000" b="0" dirty="0"/>
                  <a:t>therefore,      </a:t>
                </a:r>
                <a14:m>
                  <m:oMath xmlns:m="http://schemas.openxmlformats.org/officeDocument/2006/math"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𝑑𝑖𝑠𝑝𝑙𝑎𝑐𝑒𝑚𝑒𝑛𝑡</m:t>
                    </m:r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E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IE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E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IE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IE" sz="2000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520" y="3806246"/>
                <a:ext cx="4246880" cy="517834"/>
              </a:xfrm>
              <a:prstGeom prst="rect">
                <a:avLst/>
              </a:prstGeom>
              <a:blipFill>
                <a:blip r:embed="rId3"/>
                <a:stretch>
                  <a:fillRect l="-1435" b="-8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3784600" y="3109133"/>
                <a:ext cx="56540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E" sz="2000" b="0" dirty="0"/>
                  <a:t>Also, </a:t>
                </a:r>
                <a14:m>
                  <m:oMath xmlns:m="http://schemas.openxmlformats.org/officeDocument/2006/math"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𝑑𝑖𝑠𝑝𝑙𝑎𝑐𝑒𝑚𝑒𝑛𝑡</m:t>
                    </m:r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𝑎𝑣𝑒𝑟𝑎𝑔𝑒</m:t>
                    </m:r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𝑣𝑒𝑙𝑜𝑐𝑖𝑡𝑦</m:t>
                    </m:r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IE" sz="2000" dirty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600" y="3109133"/>
                <a:ext cx="5654040" cy="400110"/>
              </a:xfrm>
              <a:prstGeom prst="rect">
                <a:avLst/>
              </a:prstGeom>
              <a:blipFill>
                <a:blip r:embed="rId4"/>
                <a:stretch>
                  <a:fillRect l="-1187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604510" y="4654550"/>
                <a:ext cx="5019040" cy="593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𝑎𝑡</m:t>
                          </m:r>
                        </m:num>
                        <m:den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510" y="4654550"/>
                <a:ext cx="5019040" cy="5936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604510" y="5409829"/>
                <a:ext cx="5019040" cy="670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510" y="5409829"/>
                <a:ext cx="5019040" cy="67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604510" y="6281056"/>
                <a:ext cx="5019040" cy="452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𝑢𝑡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type m:val="skw"/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510" y="6281056"/>
                <a:ext cx="5019040" cy="452496"/>
              </a:xfrm>
              <a:prstGeom prst="rect">
                <a:avLst/>
              </a:prstGeom>
              <a:blipFill>
                <a:blip r:embed="rId7"/>
                <a:stretch>
                  <a:fillRect t="-118667" b="-1840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221470" y="744466"/>
                <a:ext cx="2458720" cy="572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𝑢𝑡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type m:val="skw"/>
                          <m:ctrlPr>
                            <a:rPr lang="en-IE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E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IE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IE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1470" y="744466"/>
                <a:ext cx="2458720" cy="5725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062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/>
              <a:t>Derivations: equations of mo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915017"/>
              </p:ext>
            </p:extLst>
          </p:nvPr>
        </p:nvGraphicFramePr>
        <p:xfrm>
          <a:off x="4927600" y="2247900"/>
          <a:ext cx="1682746" cy="40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3" imgW="634725" imgH="152334" progId="Equation.3">
                  <p:embed/>
                </p:oleObj>
              </mc:Choice>
              <mc:Fallback>
                <p:oleObj r:id="rId3" imgW="634725" imgH="152334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247900"/>
                        <a:ext cx="1682746" cy="403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51069"/>
              </p:ext>
            </p:extLst>
          </p:nvPr>
        </p:nvGraphicFramePr>
        <p:xfrm>
          <a:off x="4805680" y="3008312"/>
          <a:ext cx="3150394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5" imgW="1333500" imgH="203200" progId="Equation.3">
                  <p:embed/>
                </p:oleObj>
              </mc:Choice>
              <mc:Fallback>
                <p:oleObj r:id="rId5" imgW="1333500" imgH="203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680" y="3008312"/>
                        <a:ext cx="3150394" cy="480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83824"/>
              </p:ext>
            </p:extLst>
          </p:nvPr>
        </p:nvGraphicFramePr>
        <p:xfrm>
          <a:off x="5251036" y="3715383"/>
          <a:ext cx="2718619" cy="80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7" imgW="1333500" imgH="393700" progId="Equation.3">
                  <p:embed/>
                </p:oleObj>
              </mc:Choice>
              <mc:Fallback>
                <p:oleObj r:id="rId7" imgW="1333500" imgH="3937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036" y="3715383"/>
                        <a:ext cx="2718619" cy="802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071785"/>
              </p:ext>
            </p:extLst>
          </p:nvPr>
        </p:nvGraphicFramePr>
        <p:xfrm>
          <a:off x="4927600" y="4864100"/>
          <a:ext cx="1719739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r:id="rId9" imgW="876300" imgH="203200" progId="Equation.3">
                  <p:embed/>
                </p:oleObj>
              </mc:Choice>
              <mc:Fallback>
                <p:oleObj r:id="rId9" imgW="876300" imgH="203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864100"/>
                        <a:ext cx="1719739" cy="398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316480" y="2996828"/>
            <a:ext cx="20828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quare both sides</a:t>
            </a:r>
            <a:r>
              <a:rPr kumimoji="0" lang="en-GB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		 </a:t>
            </a:r>
            <a:endParaRPr kumimoji="0" lang="en-GB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21209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2578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				</a:t>
            </a: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2781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45752"/>
              </p:ext>
            </p:extLst>
          </p:nvPr>
        </p:nvGraphicFramePr>
        <p:xfrm>
          <a:off x="9467268" y="756445"/>
          <a:ext cx="2341351" cy="54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r:id="rId11" imgW="876300" imgH="203200" progId="Equation.3">
                  <p:embed/>
                </p:oleObj>
              </mc:Choice>
              <mc:Fallback>
                <p:oleObj r:id="rId11" imgW="876300" imgH="2032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268" y="756445"/>
                        <a:ext cx="2341351" cy="542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8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E" dirty="0"/>
              <a:t>Derivations: </a:t>
            </a:r>
            <a:r>
              <a:rPr lang="en-IE" i="1" dirty="0"/>
              <a:t>F = m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5564" y="1843088"/>
            <a:ext cx="30387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/>
              <a:t>Newton’s 2</a:t>
            </a:r>
            <a:r>
              <a:rPr lang="en-IE" baseline="30000" dirty="0"/>
              <a:t>nd</a:t>
            </a:r>
            <a:r>
              <a:rPr lang="en-IE" dirty="0"/>
              <a:t> La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93144" y="1883427"/>
                <a:ext cx="3121496" cy="5373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E" sz="2400" dirty="0"/>
                  <a:t>F</a:t>
                </a:r>
                <a14:m>
                  <m:oMath xmlns:m="http://schemas.openxmlformats.org/officeDocument/2006/math">
                    <m:r>
                      <a:rPr lang="en-IE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IE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IE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2400" b="0" i="1" smtClean="0">
                            <a:latin typeface="Cambria Math" panose="02040503050406030204" pitchFamily="18" charset="0"/>
                          </a:rPr>
                          <m:t>𝑐h𝑎𝑛𝑔𝑒</m:t>
                        </m:r>
                        <m:r>
                          <a:rPr lang="en-IE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E" sz="2400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a:rPr lang="en-IE" sz="2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IE" sz="2400" b="0" i="1" smtClean="0">
                            <a:latin typeface="Cambria Math" panose="02040503050406030204" pitchFamily="18" charset="0"/>
                          </a:rPr>
                          <m:t>𝑚𝑜𝑚𝑒𝑛𝑡𝑢𝑚</m:t>
                        </m:r>
                      </m:num>
                      <m:den>
                        <m:r>
                          <a:rPr lang="en-IE" sz="2400" b="0" i="1" smtClean="0">
                            <a:latin typeface="Cambria Math" panose="02040503050406030204" pitchFamily="18" charset="0"/>
                          </a:rPr>
                          <m:t>𝑡𝑖𝑚𝑒</m:t>
                        </m:r>
                      </m:den>
                    </m:f>
                  </m:oMath>
                </a14:m>
                <a:endParaRPr lang="en-IE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144" y="1883427"/>
                <a:ext cx="3121496" cy="537327"/>
              </a:xfrm>
              <a:prstGeom prst="rect">
                <a:avLst/>
              </a:prstGeom>
              <a:blipFill>
                <a:blip r:embed="rId2"/>
                <a:stretch>
                  <a:fillRect l="-5859" t="-1136" b="-19318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793144" y="2690891"/>
                <a:ext cx="1898020" cy="6331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I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𝑣</m:t>
                          </m:r>
                          <m:r>
                            <a:rPr lang="en-I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I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𝑢</m:t>
                          </m:r>
                        </m:num>
                        <m:den>
                          <m:r>
                            <a:rPr lang="en-I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144" y="2690891"/>
                <a:ext cx="1898020" cy="6331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93144" y="3533486"/>
                <a:ext cx="1696490" cy="6331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en-I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en-I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I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I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144" y="3533486"/>
                <a:ext cx="1696490" cy="6331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93144" y="4386702"/>
                <a:ext cx="10929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𝑎</m:t>
                      </m:r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144" y="4386702"/>
                <a:ext cx="1092992" cy="369332"/>
              </a:xfrm>
              <a:prstGeom prst="rect">
                <a:avLst/>
              </a:prstGeom>
              <a:blipFill>
                <a:blip r:embed="rId5"/>
                <a:stretch>
                  <a:fillRect l="-6111" r="-2778" b="-666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93144" y="5139860"/>
                <a:ext cx="12757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𝑘𝑚𝑎</m:t>
                      </m:r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144" y="5139860"/>
                <a:ext cx="1275734" cy="369332"/>
              </a:xfrm>
              <a:prstGeom prst="rect">
                <a:avLst/>
              </a:prstGeom>
              <a:blipFill>
                <a:blip r:embed="rId6"/>
                <a:stretch>
                  <a:fillRect l="-4762" r="-4762" b="-655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793144" y="5831263"/>
                <a:ext cx="110581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𝑚𝑎</m:t>
                      </m:r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144" y="5831263"/>
                <a:ext cx="1105816" cy="369332"/>
              </a:xfrm>
              <a:prstGeom prst="rect">
                <a:avLst/>
              </a:prstGeom>
              <a:blipFill>
                <a:blip r:embed="rId7"/>
                <a:stretch>
                  <a:fillRect l="-6044" r="-2747" b="-666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496292" y="5738930"/>
            <a:ext cx="2401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/>
              <a:t>Let </a:t>
            </a:r>
            <a:r>
              <a:rPr lang="en-IE" i="1" dirty="0"/>
              <a:t>k = 1</a:t>
            </a:r>
          </a:p>
        </p:txBody>
      </p:sp>
    </p:spTree>
    <p:extLst>
      <p:ext uri="{BB962C8B-B14F-4D97-AF65-F5344CB8AC3E}">
        <p14:creationId xmlns:p14="http://schemas.microsoft.com/office/powerpoint/2010/main" val="132114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Oval 2"/>
          <p:cNvSpPr>
            <a:spLocks noChangeArrowheads="1"/>
          </p:cNvSpPr>
          <p:nvPr/>
        </p:nvSpPr>
        <p:spPr bwMode="auto">
          <a:xfrm>
            <a:off x="1845310" y="2089150"/>
            <a:ext cx="3671888" cy="367188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IE" altLang="en-US" sz="1400">
              <a:solidFill>
                <a:srgbClr val="000066"/>
              </a:solidFill>
            </a:endParaRPr>
          </a:p>
        </p:txBody>
      </p:sp>
      <p:sp>
        <p:nvSpPr>
          <p:cNvPr id="197635" name="Oval 3"/>
          <p:cNvSpPr>
            <a:spLocks noChangeArrowheads="1"/>
          </p:cNvSpPr>
          <p:nvPr/>
        </p:nvSpPr>
        <p:spPr bwMode="auto">
          <a:xfrm>
            <a:off x="5372735" y="3602036"/>
            <a:ext cx="215900" cy="2159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IE" altLang="en-US" sz="1400">
              <a:solidFill>
                <a:srgbClr val="000066"/>
              </a:solidFill>
            </a:endParaRPr>
          </a:p>
        </p:txBody>
      </p:sp>
      <p:sp>
        <p:nvSpPr>
          <p:cNvPr id="197636" name="Line 4"/>
          <p:cNvSpPr>
            <a:spLocks noChangeShapeType="1"/>
          </p:cNvSpPr>
          <p:nvPr/>
        </p:nvSpPr>
        <p:spPr bwMode="auto">
          <a:xfrm flipV="1">
            <a:off x="5517198" y="1944686"/>
            <a:ext cx="0" cy="1657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  <p:sp>
        <p:nvSpPr>
          <p:cNvPr id="197637" name="Oval 5"/>
          <p:cNvSpPr>
            <a:spLocks noChangeArrowheads="1"/>
          </p:cNvSpPr>
          <p:nvPr/>
        </p:nvSpPr>
        <p:spPr bwMode="auto">
          <a:xfrm>
            <a:off x="5012373" y="2665411"/>
            <a:ext cx="215900" cy="2159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IE" altLang="en-US" sz="1400">
              <a:solidFill>
                <a:srgbClr val="000066"/>
              </a:solidFill>
            </a:endParaRPr>
          </a:p>
        </p:txBody>
      </p:sp>
      <p:sp>
        <p:nvSpPr>
          <p:cNvPr id="197638" name="Line 6"/>
          <p:cNvSpPr>
            <a:spLocks noChangeShapeType="1"/>
          </p:cNvSpPr>
          <p:nvPr/>
        </p:nvSpPr>
        <p:spPr bwMode="auto">
          <a:xfrm flipH="1" flipV="1">
            <a:off x="4148774" y="1441450"/>
            <a:ext cx="935037" cy="1252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E"/>
          </a:p>
        </p:txBody>
      </p:sp>
      <p:sp>
        <p:nvSpPr>
          <p:cNvPr id="197639" name="Freeform 7"/>
          <p:cNvSpPr>
            <a:spLocks/>
          </p:cNvSpPr>
          <p:nvPr/>
        </p:nvSpPr>
        <p:spPr bwMode="auto">
          <a:xfrm>
            <a:off x="5158424" y="2808286"/>
            <a:ext cx="358775" cy="865188"/>
          </a:xfrm>
          <a:custGeom>
            <a:avLst/>
            <a:gdLst>
              <a:gd name="T0" fmla="*/ 2147483646 w 226"/>
              <a:gd name="T1" fmla="*/ 2147483646 h 545"/>
              <a:gd name="T2" fmla="*/ 2147483646 w 226"/>
              <a:gd name="T3" fmla="*/ 2147483646 h 545"/>
              <a:gd name="T4" fmla="*/ 2147483646 w 226"/>
              <a:gd name="T5" fmla="*/ 2147483646 h 545"/>
              <a:gd name="T6" fmla="*/ 0 w 226"/>
              <a:gd name="T7" fmla="*/ 0 h 54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6" h="545">
                <a:moveTo>
                  <a:pt x="226" y="545"/>
                </a:moveTo>
                <a:lnTo>
                  <a:pt x="136" y="272"/>
                </a:lnTo>
                <a:lnTo>
                  <a:pt x="90" y="136"/>
                </a:ln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197640" name="Text Box 8"/>
          <p:cNvSpPr txBox="1">
            <a:spLocks noChangeArrowheads="1"/>
          </p:cNvSpPr>
          <p:nvPr/>
        </p:nvSpPr>
        <p:spPr bwMode="auto">
          <a:xfrm>
            <a:off x="4725035" y="3097211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IE" altLang="en-US" sz="1600" b="1" i="1">
                <a:solidFill>
                  <a:srgbClr val="292929"/>
                </a:solidFill>
              </a:rPr>
              <a:t>l</a:t>
            </a:r>
            <a:endParaRPr lang="en-GB" altLang="en-US" sz="1600" b="1" i="1">
              <a:solidFill>
                <a:srgbClr val="292929"/>
              </a:solidFill>
            </a:endParaRPr>
          </a:p>
        </p:txBody>
      </p:sp>
      <p:sp>
        <p:nvSpPr>
          <p:cNvPr id="197641" name="Line 9"/>
          <p:cNvSpPr>
            <a:spLocks noChangeShapeType="1"/>
          </p:cNvSpPr>
          <p:nvPr/>
        </p:nvSpPr>
        <p:spPr bwMode="auto">
          <a:xfrm>
            <a:off x="3789998" y="3744911"/>
            <a:ext cx="17272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197642" name="Line 10"/>
          <p:cNvSpPr>
            <a:spLocks noChangeShapeType="1"/>
          </p:cNvSpPr>
          <p:nvPr/>
        </p:nvSpPr>
        <p:spPr bwMode="auto">
          <a:xfrm flipV="1">
            <a:off x="3789998" y="2736849"/>
            <a:ext cx="1295400" cy="10080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sp>
        <p:nvSpPr>
          <p:cNvPr id="197643" name="Text Box 11"/>
          <p:cNvSpPr txBox="1">
            <a:spLocks noChangeArrowheads="1"/>
          </p:cNvSpPr>
          <p:nvPr/>
        </p:nvSpPr>
        <p:spPr bwMode="auto">
          <a:xfrm>
            <a:off x="3861436" y="3457574"/>
            <a:ext cx="5762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solidFill>
                  <a:srgbClr val="000066"/>
                </a:solidFill>
                <a:cs typeface="Times New Roman" panose="02020603050405020304" pitchFamily="18" charset="0"/>
              </a:rPr>
              <a:t>θ</a:t>
            </a:r>
          </a:p>
        </p:txBody>
      </p:sp>
      <p:sp>
        <p:nvSpPr>
          <p:cNvPr id="197644" name="Freeform 12"/>
          <p:cNvSpPr>
            <a:spLocks/>
          </p:cNvSpPr>
          <p:nvPr/>
        </p:nvSpPr>
        <p:spPr bwMode="auto">
          <a:xfrm>
            <a:off x="4366260" y="3384549"/>
            <a:ext cx="82550" cy="360362"/>
          </a:xfrm>
          <a:custGeom>
            <a:avLst/>
            <a:gdLst>
              <a:gd name="T0" fmla="*/ 2147483646 w 52"/>
              <a:gd name="T1" fmla="*/ 2147483646 h 227"/>
              <a:gd name="T2" fmla="*/ 2147483646 w 52"/>
              <a:gd name="T3" fmla="*/ 2147483646 h 227"/>
              <a:gd name="T4" fmla="*/ 0 w 52"/>
              <a:gd name="T5" fmla="*/ 0 h 22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" h="227">
                <a:moveTo>
                  <a:pt x="45" y="227"/>
                </a:moveTo>
                <a:cubicBezTo>
                  <a:pt x="48" y="178"/>
                  <a:pt x="52" y="129"/>
                  <a:pt x="45" y="91"/>
                </a:cubicBezTo>
                <a:cubicBezTo>
                  <a:pt x="38" y="53"/>
                  <a:pt x="19" y="26"/>
                  <a:pt x="0" y="0"/>
                </a:cubicBezTo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E"/>
          </a:p>
        </p:txBody>
      </p:sp>
      <p:graphicFrame>
        <p:nvGraphicFramePr>
          <p:cNvPr id="197645" name="Object 1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560468816"/>
              </p:ext>
            </p:extLst>
          </p:nvPr>
        </p:nvGraphicFramePr>
        <p:xfrm>
          <a:off x="7037073" y="3681845"/>
          <a:ext cx="711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495085" imgH="431613" progId="Equation.3">
                  <p:embed/>
                </p:oleObj>
              </mc:Choice>
              <mc:Fallback>
                <p:oleObj name="Equation" r:id="rId3" imgW="495085" imgH="431613" progId="Equation.3">
                  <p:embed/>
                  <p:pic>
                    <p:nvPicPr>
                      <p:cNvPr id="1976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073" y="3681845"/>
                        <a:ext cx="711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6" name="Object 1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03143277"/>
              </p:ext>
            </p:extLst>
          </p:nvPr>
        </p:nvGraphicFramePr>
        <p:xfrm>
          <a:off x="6892611" y="2168956"/>
          <a:ext cx="5635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42751" imgH="393529" progId="Equation.3">
                  <p:embed/>
                </p:oleObj>
              </mc:Choice>
              <mc:Fallback>
                <p:oleObj name="Equation" r:id="rId5" imgW="342751" imgH="393529" progId="Equation.3">
                  <p:embed/>
                  <p:pic>
                    <p:nvPicPr>
                      <p:cNvPr id="1976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611" y="2168956"/>
                        <a:ext cx="5635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7" name="Object 1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326403812"/>
              </p:ext>
            </p:extLst>
          </p:nvPr>
        </p:nvGraphicFramePr>
        <p:xfrm>
          <a:off x="7037073" y="2961119"/>
          <a:ext cx="520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55292" imgH="393359" progId="Equation.3">
                  <p:embed/>
                </p:oleObj>
              </mc:Choice>
              <mc:Fallback>
                <p:oleObj name="Equation" r:id="rId7" imgW="355292" imgH="393359" progId="Equation.3">
                  <p:embed/>
                  <p:pic>
                    <p:nvPicPr>
                      <p:cNvPr id="1976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073" y="2961119"/>
                        <a:ext cx="5207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8" name="Object 1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360096265"/>
              </p:ext>
            </p:extLst>
          </p:nvPr>
        </p:nvGraphicFramePr>
        <p:xfrm>
          <a:off x="6892610" y="4485123"/>
          <a:ext cx="8556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444307" imgH="139639" progId="Equation.3">
                  <p:embed/>
                </p:oleObj>
              </mc:Choice>
              <mc:Fallback>
                <p:oleObj name="Equation" r:id="rId9" imgW="444307" imgH="139639" progId="Equation.3">
                  <p:embed/>
                  <p:pic>
                    <p:nvPicPr>
                      <p:cNvPr id="1976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610" y="4485123"/>
                        <a:ext cx="85566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IE" dirty="0"/>
              <a:t>Derivations: circular motion</a:t>
            </a:r>
          </a:p>
        </p:txBody>
      </p:sp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546489"/>
              </p:ext>
            </p:extLst>
          </p:nvPr>
        </p:nvGraphicFramePr>
        <p:xfrm>
          <a:off x="9889036" y="944562"/>
          <a:ext cx="1232357" cy="38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444307" imgH="139639" progId="Equation.3">
                  <p:embed/>
                </p:oleObj>
              </mc:Choice>
              <mc:Fallback>
                <p:oleObj name="Equation" r:id="rId11" imgW="444307" imgH="139639" progId="Equation.3">
                  <p:embed/>
                  <p:pic>
                    <p:nvPicPr>
                      <p:cNvPr id="1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9036" y="944562"/>
                        <a:ext cx="1232357" cy="386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C475038-530E-46C4-B35B-8BB76563E150}"/>
              </a:ext>
            </a:extLst>
          </p:cNvPr>
          <p:cNvSpPr txBox="1"/>
          <p:nvPr/>
        </p:nvSpPr>
        <p:spPr>
          <a:xfrm>
            <a:off x="4509136" y="3794123"/>
            <a:ext cx="10080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dirty="0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311813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9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9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9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animBg="1"/>
      <p:bldP spid="197635" grpId="0" animBg="1"/>
      <p:bldP spid="197637" grpId="0" animBg="1"/>
      <p:bldP spid="197640" grpId="0"/>
      <p:bldP spid="1976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78" name="Object 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372486827"/>
              </p:ext>
            </p:extLst>
          </p:nvPr>
        </p:nvGraphicFramePr>
        <p:xfrm>
          <a:off x="8437565" y="3779839"/>
          <a:ext cx="13684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761669" imgH="418918" progId="Equation.3">
                  <p:embed/>
                </p:oleObj>
              </mc:Choice>
              <mc:Fallback>
                <p:oleObj name="Equation" r:id="rId3" imgW="761669" imgH="418918" progId="Equation.3">
                  <p:embed/>
                  <p:pic>
                    <p:nvPicPr>
                      <p:cNvPr id="178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565" y="3779839"/>
                        <a:ext cx="13684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80878530"/>
              </p:ext>
            </p:extLst>
          </p:nvPr>
        </p:nvGraphicFramePr>
        <p:xfrm>
          <a:off x="3108326" y="2974976"/>
          <a:ext cx="1225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507780" imgH="177723" progId="Equation.3">
                  <p:embed/>
                </p:oleObj>
              </mc:Choice>
              <mc:Fallback>
                <p:oleObj name="Equation" r:id="rId5" imgW="507780" imgH="177723" progId="Equation.3">
                  <p:embed/>
                  <p:pic>
                    <p:nvPicPr>
                      <p:cNvPr id="178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6" y="2974976"/>
                        <a:ext cx="12255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0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21298266"/>
              </p:ext>
            </p:extLst>
          </p:nvPr>
        </p:nvGraphicFramePr>
        <p:xfrm>
          <a:off x="5629276" y="4775201"/>
          <a:ext cx="1625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761669" imgH="393529" progId="Equation.3">
                  <p:embed/>
                </p:oleObj>
              </mc:Choice>
              <mc:Fallback>
                <p:oleObj name="Equation" r:id="rId7" imgW="761669" imgH="393529" progId="Equation.3">
                  <p:embed/>
                  <p:pic>
                    <p:nvPicPr>
                      <p:cNvPr id="178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6" y="4775201"/>
                        <a:ext cx="16256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Oval 5"/>
          <p:cNvSpPr>
            <a:spLocks noChangeArrowheads="1"/>
          </p:cNvSpPr>
          <p:nvPr/>
        </p:nvSpPr>
        <p:spPr bwMode="auto">
          <a:xfrm>
            <a:off x="5124452" y="1822451"/>
            <a:ext cx="2303463" cy="2232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IE" altLang="en-US" sz="4400">
                <a:solidFill>
                  <a:srgbClr val="000066"/>
                </a:solidFill>
              </a:rPr>
              <a:t>Earth(</a:t>
            </a:r>
            <a:r>
              <a:rPr lang="en-IE" altLang="en-US" sz="4400" i="1">
                <a:solidFill>
                  <a:srgbClr val="000066"/>
                </a:solidFill>
              </a:rPr>
              <a:t>M</a:t>
            </a:r>
            <a:r>
              <a:rPr lang="en-IE" altLang="en-US" sz="4400">
                <a:solidFill>
                  <a:srgbClr val="000066"/>
                </a:solidFill>
              </a:rPr>
              <a:t>)</a:t>
            </a:r>
            <a:endParaRPr lang="en-GB" altLang="en-US" sz="4400">
              <a:solidFill>
                <a:srgbClr val="000066"/>
              </a:solidFill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809582" y="1702117"/>
            <a:ext cx="358775" cy="28733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IE" altLang="en-US" sz="2000" i="1" dirty="0">
                <a:solidFill>
                  <a:srgbClr val="000066"/>
                </a:solidFill>
              </a:rPr>
              <a:t>m</a:t>
            </a:r>
            <a:endParaRPr lang="en-GB" altLang="en-US" sz="2000" i="1" dirty="0">
              <a:solidFill>
                <a:srgbClr val="000066"/>
              </a:solidFill>
            </a:endParaRPr>
          </a:p>
        </p:txBody>
      </p:sp>
      <p:sp>
        <p:nvSpPr>
          <p:cNvPr id="178184" name="Text Box 8"/>
          <p:cNvSpPr txBox="1">
            <a:spLocks noChangeArrowheads="1"/>
          </p:cNvSpPr>
          <p:nvPr/>
        </p:nvSpPr>
        <p:spPr bwMode="auto">
          <a:xfrm>
            <a:off x="2389190" y="2182813"/>
            <a:ext cx="2592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IE" altLang="en-US" sz="2400">
                <a:solidFill>
                  <a:srgbClr val="000066"/>
                </a:solidFill>
              </a:rPr>
              <a:t>Newton’s 2</a:t>
            </a:r>
            <a:r>
              <a:rPr lang="en-IE" altLang="en-US" sz="2400" baseline="30000">
                <a:solidFill>
                  <a:srgbClr val="000066"/>
                </a:solidFill>
              </a:rPr>
              <a:t>nd</a:t>
            </a:r>
            <a:r>
              <a:rPr lang="en-IE" altLang="en-US" sz="2400">
                <a:solidFill>
                  <a:srgbClr val="000066"/>
                </a:solidFill>
              </a:rPr>
              <a:t> law</a:t>
            </a:r>
            <a:endParaRPr lang="en-GB" altLang="en-US" sz="2400">
              <a:solidFill>
                <a:srgbClr val="000066"/>
              </a:solidFill>
            </a:endParaRPr>
          </a:p>
        </p:txBody>
      </p:sp>
      <p:graphicFrame>
        <p:nvGraphicFramePr>
          <p:cNvPr id="178185" name="Object 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755024534"/>
              </p:ext>
            </p:extLst>
          </p:nvPr>
        </p:nvGraphicFramePr>
        <p:xfrm>
          <a:off x="3108327" y="3983039"/>
          <a:ext cx="12239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533169" imgH="203112" progId="Equation.3">
                  <p:embed/>
                </p:oleObj>
              </mc:Choice>
              <mc:Fallback>
                <p:oleObj name="Equation" r:id="rId9" imgW="533169" imgH="203112" progId="Equation.3">
                  <p:embed/>
                  <p:pic>
                    <p:nvPicPr>
                      <p:cNvPr id="178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7" y="3983039"/>
                        <a:ext cx="12239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8186" name="Object 10"/>
              <p:cNvSpPr txBox="1"/>
              <p:nvPr/>
            </p:nvSpPr>
            <p:spPr bwMode="auto">
              <a:xfrm>
                <a:off x="8437563" y="2687638"/>
                <a:ext cx="1387475" cy="71596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GB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78186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37563" y="2687638"/>
                <a:ext cx="1387475" cy="71596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8187" name="Text Box 11"/>
          <p:cNvSpPr txBox="1">
            <a:spLocks noChangeArrowheads="1"/>
          </p:cNvSpPr>
          <p:nvPr/>
        </p:nvSpPr>
        <p:spPr bwMode="auto">
          <a:xfrm>
            <a:off x="7716840" y="2111375"/>
            <a:ext cx="2592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IE" altLang="en-US" sz="2400">
                <a:solidFill>
                  <a:srgbClr val="000066"/>
                </a:solidFill>
              </a:rPr>
              <a:t>Gravitation</a:t>
            </a:r>
            <a:endParaRPr lang="en-GB" altLang="en-US" sz="2400">
              <a:solidFill>
                <a:srgbClr val="000066"/>
              </a:solidFill>
            </a:endParaRPr>
          </a:p>
        </p:txBody>
      </p:sp>
      <p:graphicFrame>
        <p:nvGraphicFramePr>
          <p:cNvPr id="178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969221"/>
              </p:ext>
            </p:extLst>
          </p:nvPr>
        </p:nvGraphicFramePr>
        <p:xfrm>
          <a:off x="5845176" y="5856289"/>
          <a:ext cx="12192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571252" imgH="393529" progId="Equation.3">
                  <p:embed/>
                </p:oleObj>
              </mc:Choice>
              <mc:Fallback>
                <p:oleObj name="Equation" r:id="rId12" imgW="571252" imgH="393529" progId="Equation.3">
                  <p:embed/>
                  <p:pic>
                    <p:nvPicPr>
                      <p:cNvPr id="1781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6" y="5856289"/>
                        <a:ext cx="12192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838200" y="39368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E" dirty="0"/>
              <a:t>Derivations: gravitatio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089636"/>
              </p:ext>
            </p:extLst>
          </p:nvPr>
        </p:nvGraphicFramePr>
        <p:xfrm>
          <a:off x="10020936" y="607218"/>
          <a:ext cx="12192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571252" imgH="393529" progId="Equation.3">
                  <p:embed/>
                </p:oleObj>
              </mc:Choice>
              <mc:Fallback>
                <p:oleObj name="Equation" r:id="rId14" imgW="571252" imgH="393529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0936" y="607218"/>
                        <a:ext cx="12192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3523F3D-BB13-44F2-ABDC-CDCDB74FA540}"/>
              </a:ext>
            </a:extLst>
          </p:cNvPr>
          <p:cNvCxnSpPr>
            <a:cxnSpLocks/>
          </p:cNvCxnSpPr>
          <p:nvPr/>
        </p:nvCxnSpPr>
        <p:spPr>
          <a:xfrm flipV="1">
            <a:off x="6278880" y="1910080"/>
            <a:ext cx="629920" cy="106489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90F3683A-B2A9-458C-A28D-A54572DA33FF}"/>
              </a:ext>
            </a:extLst>
          </p:cNvPr>
          <p:cNvSpPr txBox="1"/>
          <p:nvPr/>
        </p:nvSpPr>
        <p:spPr>
          <a:xfrm>
            <a:off x="6276183" y="2225715"/>
            <a:ext cx="69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d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90BDFE-4DC8-4501-BCEF-3CF15A67986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638665" y="4879976"/>
            <a:ext cx="2343150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69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4" grpId="0"/>
      <p:bldP spid="17818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E" dirty="0"/>
              <a:t>Derivations: satellite motion</a:t>
            </a:r>
          </a:p>
        </p:txBody>
      </p:sp>
      <p:sp>
        <p:nvSpPr>
          <p:cNvPr id="8" name="Oval 7"/>
          <p:cNvSpPr/>
          <p:nvPr/>
        </p:nvSpPr>
        <p:spPr>
          <a:xfrm>
            <a:off x="1920240" y="3037840"/>
            <a:ext cx="1808480" cy="191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9" name="Oval 8"/>
          <p:cNvSpPr/>
          <p:nvPr/>
        </p:nvSpPr>
        <p:spPr>
          <a:xfrm>
            <a:off x="1074057" y="3667760"/>
            <a:ext cx="3354252" cy="65024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10"/>
              <p:cNvSpPr txBox="1"/>
              <p:nvPr/>
            </p:nvSpPr>
            <p:spPr bwMode="auto">
              <a:xfrm>
                <a:off x="5864225" y="2473325"/>
                <a:ext cx="1387475" cy="71596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GB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4225" y="2473325"/>
                <a:ext cx="1387475" cy="7159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143457" y="1897061"/>
            <a:ext cx="2592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IE" altLang="en-US" sz="2400">
                <a:solidFill>
                  <a:srgbClr val="000066"/>
                </a:solidFill>
              </a:rPr>
              <a:t>Gravitation</a:t>
            </a:r>
            <a:endParaRPr lang="en-GB" altLang="en-US" sz="2400">
              <a:solidFill>
                <a:srgbClr val="000066"/>
              </a:solidFill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8265480" y="1897061"/>
            <a:ext cx="2592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IE" altLang="en-US" sz="2400" dirty="0">
                <a:solidFill>
                  <a:srgbClr val="000066"/>
                </a:solidFill>
              </a:rPr>
              <a:t>Centripetal force </a:t>
            </a:r>
            <a:endParaRPr lang="en-GB" altLang="en-US" sz="2400" dirty="0">
              <a:solidFill>
                <a:srgbClr val="00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986205" y="2473324"/>
                <a:ext cx="2078035" cy="670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6205" y="2473324"/>
                <a:ext cx="2078035" cy="67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394303" y="3777693"/>
                <a:ext cx="1983377" cy="6695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IE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sSup>
                          <m:sSupPr>
                            <m:ctrlPr>
                              <a:rPr lang="en-IE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E" sz="2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IE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IE" sz="2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IE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2800" b="0" i="1" dirty="0" smtClean="0">
                            <a:latin typeface="Cambria Math" panose="02040503050406030204" pitchFamily="18" charset="0"/>
                          </a:rPr>
                          <m:t>𝐺𝑀𝑚</m:t>
                        </m:r>
                      </m:num>
                      <m:den>
                        <m:sSup>
                          <m:sSupPr>
                            <m:ctrlPr>
                              <a:rPr lang="en-IE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E" sz="2800" b="0" i="1" dirty="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IE" sz="2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IE" sz="28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4303" y="3777693"/>
                <a:ext cx="1983377" cy="669542"/>
              </a:xfrm>
              <a:prstGeom prst="rect">
                <a:avLst/>
              </a:prstGeom>
              <a:blipFill>
                <a:blip r:embed="rId6"/>
                <a:stretch>
                  <a:fillRect l="-308" b="-1818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Cube 19"/>
          <p:cNvSpPr/>
          <p:nvPr/>
        </p:nvSpPr>
        <p:spPr>
          <a:xfrm>
            <a:off x="4196080" y="3992880"/>
            <a:ext cx="355600" cy="254000"/>
          </a:xfrm>
          <a:prstGeom prst="cub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21" name="TextBox 20"/>
          <p:cNvSpPr txBox="1"/>
          <p:nvPr/>
        </p:nvSpPr>
        <p:spPr>
          <a:xfrm>
            <a:off x="1670232" y="3777693"/>
            <a:ext cx="38912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/>
              <a:t>               </a:t>
            </a:r>
            <a:r>
              <a:rPr lang="en-IE" sz="2800" dirty="0"/>
              <a:t>M              </a:t>
            </a:r>
          </a:p>
          <a:p>
            <a:r>
              <a:rPr lang="en-IE" sz="2800" dirty="0"/>
              <a:t>                             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649416" y="5080779"/>
                <a:ext cx="1983377" cy="6119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IE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E" sz="2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IE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E" sz="28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2800" b="0" i="1" dirty="0" smtClean="0">
                            <a:latin typeface="Cambria Math" panose="02040503050406030204" pitchFamily="18" charset="0"/>
                          </a:rPr>
                          <m:t>𝐺𝑀</m:t>
                        </m:r>
                      </m:num>
                      <m:den>
                        <m:r>
                          <a:rPr lang="en-IE" sz="2800" b="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endParaRPr lang="en-IE" sz="2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9416" y="5080779"/>
                <a:ext cx="1983377" cy="611962"/>
              </a:xfrm>
              <a:prstGeom prst="rect">
                <a:avLst/>
              </a:prstGeom>
              <a:blipFill>
                <a:blip r:embed="rId7"/>
                <a:stretch>
                  <a:fillRect t="-1980" b="-2079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072551" y="721925"/>
                <a:ext cx="1983377" cy="6119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IE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E" sz="2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IE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E" sz="28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2800" b="0" i="1" dirty="0" smtClean="0">
                            <a:latin typeface="Cambria Math" panose="02040503050406030204" pitchFamily="18" charset="0"/>
                          </a:rPr>
                          <m:t>𝐺𝑀</m:t>
                        </m:r>
                      </m:num>
                      <m:den>
                        <m:r>
                          <a:rPr lang="en-IE" sz="2800" b="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endParaRPr lang="en-IE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2551" y="721925"/>
                <a:ext cx="1983377" cy="611962"/>
              </a:xfrm>
              <a:prstGeom prst="rect">
                <a:avLst/>
              </a:prstGeom>
              <a:blipFill>
                <a:blip r:embed="rId8"/>
                <a:stretch>
                  <a:fillRect t="-1980" b="-2079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1C61838-4E4F-48A7-B692-AA09E4EE1739}"/>
              </a:ext>
            </a:extLst>
          </p:cNvPr>
          <p:cNvCxnSpPr/>
          <p:nvPr/>
        </p:nvCxnSpPr>
        <p:spPr>
          <a:xfrm>
            <a:off x="2976880" y="3992880"/>
            <a:ext cx="1451429" cy="7112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15B63F16-B46C-4F92-BDFD-404AE9A0BFB0}"/>
              </a:ext>
            </a:extLst>
          </p:cNvPr>
          <p:cNvSpPr txBox="1"/>
          <p:nvPr/>
        </p:nvSpPr>
        <p:spPr>
          <a:xfrm>
            <a:off x="3656330" y="3694668"/>
            <a:ext cx="686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r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A09B75F-B7A4-44A4-B606-370B956C5BD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77680" y="4870768"/>
            <a:ext cx="2533650" cy="180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99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19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E" dirty="0"/>
              <a:t>Derivations: satellite motion</a:t>
            </a:r>
          </a:p>
        </p:txBody>
      </p:sp>
      <p:sp>
        <p:nvSpPr>
          <p:cNvPr id="8" name="Oval 7"/>
          <p:cNvSpPr/>
          <p:nvPr/>
        </p:nvSpPr>
        <p:spPr>
          <a:xfrm>
            <a:off x="1920240" y="3037840"/>
            <a:ext cx="1808480" cy="191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9" name="Oval 8"/>
          <p:cNvSpPr/>
          <p:nvPr/>
        </p:nvSpPr>
        <p:spPr>
          <a:xfrm>
            <a:off x="1074057" y="3667760"/>
            <a:ext cx="3354252" cy="65024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10"/>
              <p:cNvSpPr txBox="1"/>
              <p:nvPr/>
            </p:nvSpPr>
            <p:spPr bwMode="auto">
              <a:xfrm>
                <a:off x="5864225" y="2473325"/>
                <a:ext cx="1387475" cy="71596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GB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4225" y="2473325"/>
                <a:ext cx="1387475" cy="7159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143457" y="1897061"/>
            <a:ext cx="2592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IE" altLang="en-US" sz="2400">
                <a:solidFill>
                  <a:srgbClr val="000066"/>
                </a:solidFill>
              </a:rPr>
              <a:t>Gravitation</a:t>
            </a:r>
            <a:endParaRPr lang="en-GB" altLang="en-US" sz="2400">
              <a:solidFill>
                <a:srgbClr val="000066"/>
              </a:solidFill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8265480" y="1897061"/>
            <a:ext cx="2592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IE" altLang="en-US" sz="2400" dirty="0">
                <a:solidFill>
                  <a:srgbClr val="000066"/>
                </a:solidFill>
              </a:rPr>
              <a:t>Centripetal force </a:t>
            </a:r>
            <a:endParaRPr lang="en-GB" altLang="en-US" sz="2400" dirty="0">
              <a:solidFill>
                <a:srgbClr val="00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976045" y="2473324"/>
                <a:ext cx="207803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𝑚𝑟</m:t>
                      </m:r>
                      <m:sSup>
                        <m:sSup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p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6045" y="2473324"/>
                <a:ext cx="207803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384143" y="3382634"/>
                <a:ext cx="1983377" cy="6119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E" sz="2800" b="0" i="1" smtClean="0">
                        <a:latin typeface="Cambria Math" panose="02040503050406030204" pitchFamily="18" charset="0"/>
                      </a:rPr>
                      <m:t>𝑚𝑟</m:t>
                    </m:r>
                    <m:sSup>
                      <m:sSupPr>
                        <m:ctrlPr>
                          <a:rPr lang="en-IE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p>
                        <m:r>
                          <a:rPr lang="en-IE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E" sz="28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2800" b="0" i="1" dirty="0" smtClean="0">
                            <a:latin typeface="Cambria Math" panose="02040503050406030204" pitchFamily="18" charset="0"/>
                          </a:rPr>
                          <m:t>𝐺𝑀𝑚</m:t>
                        </m:r>
                      </m:num>
                      <m:den>
                        <m:sSup>
                          <m:sSupPr>
                            <m:ctrlPr>
                              <a:rPr lang="en-IE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E" sz="2800" b="0" i="1" dirty="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IE" sz="2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IE" sz="28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143" y="3382634"/>
                <a:ext cx="1983377" cy="611962"/>
              </a:xfrm>
              <a:prstGeom prst="rect">
                <a:avLst/>
              </a:prstGeom>
              <a:blipFill>
                <a:blip r:embed="rId6"/>
                <a:stretch>
                  <a:fillRect t="-2000" b="-210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Cube 19"/>
          <p:cNvSpPr/>
          <p:nvPr/>
        </p:nvSpPr>
        <p:spPr>
          <a:xfrm>
            <a:off x="4196080" y="3992880"/>
            <a:ext cx="355600" cy="254000"/>
          </a:xfrm>
          <a:prstGeom prst="cub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21" name="TextBox 20"/>
          <p:cNvSpPr txBox="1"/>
          <p:nvPr/>
        </p:nvSpPr>
        <p:spPr>
          <a:xfrm>
            <a:off x="1670232" y="3777693"/>
            <a:ext cx="38912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/>
              <a:t>               </a:t>
            </a:r>
            <a:r>
              <a:rPr lang="en-IE" sz="2800" dirty="0"/>
              <a:t>M              </a:t>
            </a:r>
          </a:p>
          <a:p>
            <a:r>
              <a:rPr lang="en-IE" sz="2800" dirty="0"/>
              <a:t>                             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841343" y="4246880"/>
                <a:ext cx="1983377" cy="6119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IE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p>
                        <m:r>
                          <a:rPr lang="en-IE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E" sz="28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2800" b="0" i="1" dirty="0" smtClean="0">
                            <a:latin typeface="Cambria Math" panose="02040503050406030204" pitchFamily="18" charset="0"/>
                          </a:rPr>
                          <m:t>𝐺𝑀</m:t>
                        </m:r>
                      </m:num>
                      <m:den>
                        <m:sSup>
                          <m:sSupPr>
                            <m:ctrlPr>
                              <a:rPr lang="en-IE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E" sz="2800" b="0" i="1" dirty="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IE" sz="2800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en-IE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1343" y="4246880"/>
                <a:ext cx="1983377" cy="611962"/>
              </a:xfrm>
              <a:prstGeom prst="rect">
                <a:avLst/>
              </a:prstGeom>
              <a:blipFill>
                <a:blip r:embed="rId7"/>
                <a:stretch>
                  <a:fillRect t="-2000" b="-210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495901" y="5026057"/>
                <a:ext cx="1983377" cy="7455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IE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IE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IE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E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800" b="0" i="1" smtClean="0">
                                    <a:latin typeface="Cambria Math" panose="02040503050406030204" pitchFamily="18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IE" sz="28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IE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E" sz="28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2800" b="0" i="1" dirty="0" smtClean="0">
                            <a:latin typeface="Cambria Math" panose="02040503050406030204" pitchFamily="18" charset="0"/>
                          </a:rPr>
                          <m:t>𝐺𝑀</m:t>
                        </m:r>
                      </m:num>
                      <m:den>
                        <m:sSup>
                          <m:sSupPr>
                            <m:ctrlPr>
                              <a:rPr lang="en-IE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E" sz="2800" b="0" i="1" dirty="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IE" sz="2800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en-IE" sz="2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5901" y="5026057"/>
                <a:ext cx="1983377" cy="745525"/>
              </a:xfrm>
              <a:prstGeom prst="rect">
                <a:avLst/>
              </a:prstGeom>
              <a:blipFill>
                <a:blip r:embed="rId8"/>
                <a:stretch>
                  <a:fillRect b="-13008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865654" y="5944154"/>
                <a:ext cx="1983377" cy="6723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IE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E" sz="2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IE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E" sz="28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28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IE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sz="2800" i="1" dirty="0" smtClean="0">
                                <a:latin typeface="Cambria Math" panose="02040503050406030204" pitchFamily="18" charset="0"/>
                              </a:rPr>
                              <m:t>π</m:t>
                            </m:r>
                          </m:e>
                          <m:sup>
                            <m:r>
                              <a:rPr lang="en-IE" sz="2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IE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E" sz="2800" b="0" i="1" dirty="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IE" sz="2800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IE" sz="2800" b="0" i="1" dirty="0" smtClean="0">
                            <a:latin typeface="Cambria Math" panose="02040503050406030204" pitchFamily="18" charset="0"/>
                          </a:rPr>
                          <m:t>𝐺𝑀</m:t>
                        </m:r>
                      </m:den>
                    </m:f>
                  </m:oMath>
                </a14:m>
                <a:endParaRPr lang="en-IE" sz="2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654" y="5944154"/>
                <a:ext cx="1983377" cy="672364"/>
              </a:xfrm>
              <a:prstGeom prst="rect">
                <a:avLst/>
              </a:prstGeom>
              <a:blipFill>
                <a:blip r:embed="rId9"/>
                <a:stretch>
                  <a:fillRect b="-19091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824720" y="682041"/>
                <a:ext cx="1983377" cy="6723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IE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E" sz="2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IE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E" sz="28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28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IE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sz="2800" i="1" dirty="0" smtClean="0">
                                <a:latin typeface="Cambria Math" panose="02040503050406030204" pitchFamily="18" charset="0"/>
                              </a:rPr>
                              <m:t>π</m:t>
                            </m:r>
                          </m:e>
                          <m:sup>
                            <m:r>
                              <a:rPr lang="en-IE" sz="2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IE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E" sz="2800" b="0" i="1" dirty="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IE" sz="2800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IE" sz="2800" b="0" i="1" dirty="0" smtClean="0">
                            <a:latin typeface="Cambria Math" panose="02040503050406030204" pitchFamily="18" charset="0"/>
                          </a:rPr>
                          <m:t>𝐺𝑀</m:t>
                        </m:r>
                      </m:den>
                    </m:f>
                  </m:oMath>
                </a14:m>
                <a:endParaRPr lang="en-IE" sz="28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4720" y="682041"/>
                <a:ext cx="1983377" cy="672364"/>
              </a:xfrm>
              <a:prstGeom prst="rect">
                <a:avLst/>
              </a:prstGeom>
              <a:blipFill>
                <a:blip r:embed="rId10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F7D6222-7598-436C-8C36-F44DB5270732}"/>
              </a:ext>
            </a:extLst>
          </p:cNvPr>
          <p:cNvCxnSpPr/>
          <p:nvPr/>
        </p:nvCxnSpPr>
        <p:spPr>
          <a:xfrm>
            <a:off x="2976880" y="3992880"/>
            <a:ext cx="1451429" cy="7112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216B128-8799-487E-ABD8-1848E62F7474}"/>
              </a:ext>
            </a:extLst>
          </p:cNvPr>
          <p:cNvSpPr txBox="1"/>
          <p:nvPr/>
        </p:nvSpPr>
        <p:spPr>
          <a:xfrm>
            <a:off x="3656330" y="3694668"/>
            <a:ext cx="686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47614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19" grpId="0"/>
      <p:bldP spid="13" grpId="0"/>
      <p:bldP spid="14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2</TotalTime>
  <Words>344</Words>
  <Application>Microsoft Office PowerPoint</Application>
  <PresentationFormat>Widescreen</PresentationFormat>
  <Paragraphs>10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Office Theme</vt:lpstr>
      <vt:lpstr>Equation.3</vt:lpstr>
      <vt:lpstr>Equation</vt:lpstr>
      <vt:lpstr>Equation.DSMT4</vt:lpstr>
      <vt:lpstr>derivations</vt:lpstr>
      <vt:lpstr>Derivations: equations of motion</vt:lpstr>
      <vt:lpstr>Derivations: equations of motion</vt:lpstr>
      <vt:lpstr>Derivations: equations of motion</vt:lpstr>
      <vt:lpstr>PowerPoint Presentation</vt:lpstr>
      <vt:lpstr>Derivations: circular mo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rivations</dc:title>
  <dc:creator>Tom Tierney</dc:creator>
  <cp:lastModifiedBy>Tom Tierney</cp:lastModifiedBy>
  <cp:revision>24</cp:revision>
  <dcterms:created xsi:type="dcterms:W3CDTF">2018-05-14T12:58:26Z</dcterms:created>
  <dcterms:modified xsi:type="dcterms:W3CDTF">2019-05-20T09:12:57Z</dcterms:modified>
</cp:coreProperties>
</file>